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FE87BB" w14:textId="1D4676F4" w:rsidR="00674A37" w:rsidRDefault="00674A37" w:rsidP="00674A37">
      <w:pPr>
        <w:pStyle w:val="1"/>
      </w:pPr>
      <w:r>
        <w:rPr>
          <w:rFonts w:hint="eastAsia"/>
        </w:rPr>
        <w:t>矩阵求导</w:t>
      </w:r>
    </w:p>
    <w:p w14:paraId="334E36FC" w14:textId="05B920D7" w:rsidR="00712BB6" w:rsidRPr="00712BB6" w:rsidRDefault="00712BB6" w:rsidP="00712BB6">
      <w:r>
        <w:object w:dxaOrig="1500" w:dyaOrig="1042" w14:anchorId="2A2D8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5pt;height:52pt" o:ole="">
            <v:imagedata r:id="rId6" o:title=""/>
          </v:shape>
          <o:OLEObject Type="Embed" ProgID="Acrobat.Document.DC" ShapeID="_x0000_i1025" DrawAspect="Icon" ObjectID="_1622931633" r:id="rId7"/>
        </w:object>
      </w:r>
    </w:p>
    <w:p w14:paraId="0EA9BF78" w14:textId="0EB86A07" w:rsidR="00674A37" w:rsidRPr="00717210" w:rsidRDefault="00674A37" w:rsidP="00674A37">
      <w:r>
        <w:rPr>
          <w:rFonts w:hint="eastAsia"/>
        </w:rPr>
        <w:t>以下用小写字母代表标量，例如</w:t>
      </w:r>
      <w:r w:rsidRPr="00717210">
        <w:rPr>
          <w:position w:val="-6"/>
        </w:rPr>
        <w:object w:dxaOrig="200" w:dyaOrig="220" w14:anchorId="7FCC69DF">
          <v:shape id="_x0000_i1026" type="#_x0000_t75" style="width:10pt;height:10.85pt" o:ole="">
            <v:imagedata r:id="rId8" o:title=""/>
          </v:shape>
          <o:OLEObject Type="Embed" ProgID="Equation.DSMT4" ShapeID="_x0000_i1026" DrawAspect="Content" ObjectID="_1622931634" r:id="rId9"/>
        </w:object>
      </w:r>
      <w:r>
        <w:rPr>
          <w:rFonts w:hint="eastAsia"/>
        </w:rPr>
        <w:t>；小写黑体代表向量，例如</w:t>
      </w:r>
      <w:r w:rsidRPr="00717210">
        <w:rPr>
          <w:position w:val="-4"/>
        </w:rPr>
        <w:object w:dxaOrig="200" w:dyaOrig="200" w14:anchorId="6006948F">
          <v:shape id="_x0000_i1027" type="#_x0000_t75" style="width:10pt;height:10pt" o:ole="">
            <v:imagedata r:id="rId10" o:title=""/>
          </v:shape>
          <o:OLEObject Type="Embed" ProgID="Equation.DSMT4" ShapeID="_x0000_i1027" DrawAspect="Content" ObjectID="_1622931635" r:id="rId11"/>
        </w:object>
      </w:r>
      <w:r>
        <w:rPr>
          <w:rFonts w:hint="eastAsia"/>
        </w:rPr>
        <w:t>；大写黑体代表矩阵，例如</w:t>
      </w:r>
      <w:r w:rsidRPr="00717210">
        <w:rPr>
          <w:position w:val="-4"/>
        </w:rPr>
        <w:object w:dxaOrig="260" w:dyaOrig="260" w14:anchorId="777E1839">
          <v:shape id="_x0000_i1028" type="#_x0000_t75" style="width:12.95pt;height:12.95pt" o:ole="">
            <v:imagedata r:id="rId12" o:title=""/>
          </v:shape>
          <o:OLEObject Type="Embed" ProgID="Equation.DSMT4" ShapeID="_x0000_i1028" DrawAspect="Content" ObjectID="_1622931636" r:id="rId13"/>
        </w:object>
      </w:r>
      <w:r>
        <w:rPr>
          <w:rFonts w:hint="eastAsia"/>
        </w:rPr>
        <w:t>。</w:t>
      </w:r>
      <w:r w:rsidRPr="00025957">
        <w:rPr>
          <w:position w:val="-4"/>
        </w:rPr>
        <w:object w:dxaOrig="520" w:dyaOrig="300" w14:anchorId="3B744096">
          <v:shape id="_x0000_i1029" type="#_x0000_t75" style="width:25.85pt;height:15pt" o:ole="">
            <v:imagedata r:id="rId14" o:title=""/>
          </v:shape>
          <o:OLEObject Type="Embed" ProgID="Equation.DSMT4" ShapeID="_x0000_i1029" DrawAspect="Content" ObjectID="_1622931637" r:id="rId15"/>
        </w:object>
      </w:r>
      <w:r>
        <w:rPr>
          <w:rFonts w:hint="eastAsia"/>
        </w:rPr>
        <w:t>为所有n行m列实数矩阵(有时为了令维数更醒目也记作</w:t>
      </w:r>
      <w:r w:rsidRPr="00674A37">
        <w:rPr>
          <w:position w:val="-10"/>
        </w:rPr>
        <w:object w:dxaOrig="920" w:dyaOrig="320" w14:anchorId="4C0750FD">
          <v:shape id="_x0000_i1030" type="#_x0000_t75" style="width:46.15pt;height:15.85pt" o:ole="">
            <v:imagedata r:id="rId16" o:title=""/>
          </v:shape>
          <o:OLEObject Type="Embed" ProgID="Equation.DSMT4" ShapeID="_x0000_i1030" DrawAspect="Content" ObjectID="_1622931638" r:id="rId17"/>
        </w:object>
      </w:r>
      <w:r>
        <w:t>)</w:t>
      </w:r>
      <w:r>
        <w:rPr>
          <w:rFonts w:hint="eastAsia"/>
        </w:rPr>
        <w:t>。</w:t>
      </w:r>
      <w:r>
        <w:t xml:space="preserve"> </w:t>
      </w:r>
    </w:p>
    <w:p w14:paraId="21230A5B" w14:textId="77777777" w:rsidR="00674A37" w:rsidRDefault="00674A37" w:rsidP="00674A37">
      <w:pPr>
        <w:pStyle w:val="2"/>
      </w:pPr>
      <w:r>
        <w:rPr>
          <w:rFonts w:hint="eastAsia"/>
        </w:rPr>
        <w:t>标量对矩阵求导、矩阵对标量求导</w:t>
      </w:r>
    </w:p>
    <w:p w14:paraId="5850FB88" w14:textId="77777777" w:rsidR="00674A37" w:rsidRPr="007D69F1" w:rsidRDefault="00674A37" w:rsidP="00674A37">
      <w:pPr>
        <w:rPr>
          <w:b/>
          <w:bCs/>
        </w:rPr>
      </w:pPr>
      <w:r w:rsidRPr="007D69F1">
        <w:rPr>
          <w:rFonts w:hint="eastAsia"/>
          <w:b/>
          <w:bCs/>
        </w:rPr>
        <w:t>标量对矩阵(向量)求导、矩阵(向量)对标量求导，求导后结果与原矩阵</w:t>
      </w:r>
      <w:r>
        <w:rPr>
          <w:rFonts w:hint="eastAsia"/>
          <w:b/>
          <w:bCs/>
        </w:rPr>
        <w:t>(向量)</w:t>
      </w:r>
      <w:r w:rsidRPr="007D69F1">
        <w:rPr>
          <w:rFonts w:hint="eastAsia"/>
          <w:b/>
          <w:bCs/>
        </w:rPr>
        <w:t>同型。</w:t>
      </w:r>
    </w:p>
    <w:p w14:paraId="35CE6C45" w14:textId="77777777" w:rsidR="00674A37" w:rsidRPr="00496400" w:rsidRDefault="00674A37" w:rsidP="00674A37">
      <w:r>
        <w:rPr>
          <w:rFonts w:hint="eastAsia"/>
        </w:rPr>
        <w:t>标量对矩阵(向量)求导：</w:t>
      </w:r>
    </w:p>
    <w:p w14:paraId="4B1C6111" w14:textId="49E0B4A5" w:rsidR="00674A37" w:rsidRDefault="00674A37" w:rsidP="00674A37">
      <w:r>
        <w:rPr>
          <w:rFonts w:hint="eastAsia"/>
        </w:rPr>
        <w:t>若函数</w:t>
      </w:r>
      <w:r w:rsidRPr="00F432E1">
        <w:rPr>
          <w:position w:val="-10"/>
        </w:rPr>
        <w:object w:dxaOrig="1719" w:dyaOrig="360" w14:anchorId="75DE9A53">
          <v:shape id="_x0000_i1031" type="#_x0000_t75" style="width:85.8pt;height:17.95pt" o:ole="">
            <v:imagedata r:id="rId18" o:title=""/>
          </v:shape>
          <o:OLEObject Type="Embed" ProgID="Equation.DSMT4" ShapeID="_x0000_i1031" DrawAspect="Content" ObjectID="_1622931639" r:id="rId19"/>
        </w:object>
      </w:r>
      <w:r>
        <w:rPr>
          <w:rFonts w:hint="eastAsia"/>
        </w:rPr>
        <w:t>，</w:t>
      </w:r>
      <w:r w:rsidRPr="003D1462">
        <w:rPr>
          <w:position w:val="-10"/>
        </w:rPr>
        <w:object w:dxaOrig="980" w:dyaOrig="320" w14:anchorId="77D34834">
          <v:shape id="_x0000_i1032" type="#_x0000_t75" style="width:49.1pt;height:15.85pt" o:ole="">
            <v:imagedata r:id="rId20" o:title=""/>
          </v:shape>
          <o:OLEObject Type="Embed" ProgID="Equation.DSMT4" ShapeID="_x0000_i1032" DrawAspect="Content" ObjectID="_1622931640" r:id="rId21"/>
        </w:object>
      </w:r>
      <w:r>
        <w:rPr>
          <w:rFonts w:hint="eastAsia"/>
        </w:rPr>
        <w:t>，则</w:t>
      </w:r>
    </w:p>
    <w:p w14:paraId="4C7F014C" w14:textId="4054C5B7" w:rsidR="00F11586" w:rsidRDefault="00F11586" w:rsidP="00F11586">
      <w:pPr>
        <w:pStyle w:val="MTDisplayEquation"/>
      </w:pPr>
      <w:r>
        <w:tab/>
      </w:r>
      <w:r w:rsidRPr="00F11586">
        <w:rPr>
          <w:position w:val="-118"/>
        </w:rPr>
        <w:object w:dxaOrig="3700" w:dyaOrig="2480" w14:anchorId="396C3569">
          <v:shape id="_x0000_i1033" type="#_x0000_t75" style="width:185.15pt;height:124pt" o:ole="">
            <v:imagedata r:id="rId22" o:title=""/>
          </v:shape>
          <o:OLEObject Type="Embed" ProgID="Equation.DSMT4" ShapeID="_x0000_i1033" DrawAspect="Content" ObjectID="_1622931641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AC4A664" w14:textId="77777777" w:rsidR="00674A37" w:rsidRDefault="00674A37" w:rsidP="00674A37">
      <w:r>
        <w:rPr>
          <w:rFonts w:hint="eastAsia"/>
        </w:rPr>
        <w:t>矩阵(向量)对标量求导：</w:t>
      </w:r>
    </w:p>
    <w:p w14:paraId="052FFC4F" w14:textId="2FE2E425" w:rsidR="00674A37" w:rsidRDefault="00674A37" w:rsidP="00674A37">
      <w:r>
        <w:rPr>
          <w:rFonts w:hint="eastAsia"/>
        </w:rPr>
        <w:t>若函数</w:t>
      </w:r>
      <w:r w:rsidRPr="00F432E1">
        <w:rPr>
          <w:position w:val="-10"/>
        </w:rPr>
        <w:object w:dxaOrig="1640" w:dyaOrig="360" w14:anchorId="4D56594C">
          <v:shape id="_x0000_i1034" type="#_x0000_t75" style="width:82pt;height:17.95pt" o:ole="">
            <v:imagedata r:id="rId24" o:title=""/>
          </v:shape>
          <o:OLEObject Type="Embed" ProgID="Equation.DSMT4" ShapeID="_x0000_i1034" DrawAspect="Content" ObjectID="_1622931642" r:id="rId25"/>
        </w:object>
      </w:r>
      <w:r>
        <w:rPr>
          <w:rFonts w:hint="eastAsia"/>
        </w:rPr>
        <w:t>，</w:t>
      </w:r>
      <w:r w:rsidRPr="003D1462">
        <w:rPr>
          <w:position w:val="-10"/>
        </w:rPr>
        <w:object w:dxaOrig="960" w:dyaOrig="320" w14:anchorId="04AC9C58">
          <v:shape id="_x0000_i1035" type="#_x0000_t75" style="width:47.9pt;height:15.85pt" o:ole="">
            <v:imagedata r:id="rId26" o:title=""/>
          </v:shape>
          <o:OLEObject Type="Embed" ProgID="Equation.DSMT4" ShapeID="_x0000_i1035" DrawAspect="Content" ObjectID="_1622931643" r:id="rId27"/>
        </w:object>
      </w:r>
      <w:r>
        <w:rPr>
          <w:rFonts w:hint="eastAsia"/>
        </w:rPr>
        <w:t>，则</w:t>
      </w:r>
    </w:p>
    <w:p w14:paraId="2E5720C8" w14:textId="6DEEC924" w:rsidR="00F11586" w:rsidRPr="00496400" w:rsidRDefault="00F11586" w:rsidP="00F11586">
      <w:pPr>
        <w:pStyle w:val="MTDisplayEquation"/>
      </w:pPr>
      <w:r>
        <w:tab/>
      </w:r>
      <w:r w:rsidRPr="00F11586">
        <w:rPr>
          <w:position w:val="-110"/>
        </w:rPr>
        <w:object w:dxaOrig="3720" w:dyaOrig="2320" w14:anchorId="0038DA41">
          <v:shape id="_x0000_i1036" type="#_x0000_t75" style="width:186pt;height:116.1pt" o:ole="">
            <v:imagedata r:id="rId28" o:title=""/>
          </v:shape>
          <o:OLEObject Type="Embed" ProgID="Equation.DSMT4" ShapeID="_x0000_i1036" DrawAspect="Content" ObjectID="_1622931644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2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CEF1C19" w14:textId="77777777" w:rsidR="00674A37" w:rsidRDefault="00674A37" w:rsidP="00674A37">
      <w:pPr>
        <w:pStyle w:val="2"/>
      </w:pPr>
      <w:r>
        <w:rPr>
          <w:rFonts w:hint="eastAsia"/>
        </w:rPr>
        <w:t>向量对向量求导</w:t>
      </w:r>
    </w:p>
    <w:p w14:paraId="3BC85FF5" w14:textId="77777777" w:rsidR="007C6E9D" w:rsidRDefault="00674A37" w:rsidP="00674A37">
      <w:r>
        <w:rPr>
          <w:rFonts w:hint="eastAsia"/>
        </w:rPr>
        <w:t>若函数</w:t>
      </w:r>
      <w:r w:rsidRPr="00F432E1">
        <w:rPr>
          <w:position w:val="-10"/>
        </w:rPr>
        <w:object w:dxaOrig="1579" w:dyaOrig="360" w14:anchorId="488E09BC">
          <v:shape id="_x0000_i1037" type="#_x0000_t75" style="width:78.75pt;height:17.95pt" o:ole="">
            <v:imagedata r:id="rId30" o:title=""/>
          </v:shape>
          <o:OLEObject Type="Embed" ProgID="Equation.DSMT4" ShapeID="_x0000_i1037" DrawAspect="Content" ObjectID="_1622931645" r:id="rId31"/>
        </w:object>
      </w:r>
      <w:r>
        <w:rPr>
          <w:rFonts w:hint="eastAsia"/>
        </w:rPr>
        <w:t>，</w:t>
      </w:r>
      <w:r w:rsidRPr="003D1462">
        <w:rPr>
          <w:position w:val="-10"/>
        </w:rPr>
        <w:object w:dxaOrig="900" w:dyaOrig="320" w14:anchorId="0C184AB1">
          <v:shape id="_x0000_i1038" type="#_x0000_t75" style="width:44.95pt;height:15.85pt" o:ole="">
            <v:imagedata r:id="rId32" o:title=""/>
          </v:shape>
          <o:OLEObject Type="Embed" ProgID="Equation.DSMT4" ShapeID="_x0000_i1038" DrawAspect="Content" ObjectID="_1622931646" r:id="rId33"/>
        </w:object>
      </w:r>
      <w:r>
        <w:rPr>
          <w:rFonts w:hint="eastAsia"/>
        </w:rPr>
        <w:t>，则</w:t>
      </w:r>
    </w:p>
    <w:p w14:paraId="18AD8401" w14:textId="0E2F57D3" w:rsidR="007C6E9D" w:rsidRDefault="007C6E9D" w:rsidP="007C6E9D">
      <w:pPr>
        <w:pStyle w:val="MTDisplayEquation"/>
      </w:pPr>
      <w:r>
        <w:lastRenderedPageBreak/>
        <w:tab/>
      </w:r>
      <w:r w:rsidRPr="007C6E9D">
        <w:rPr>
          <w:position w:val="-118"/>
        </w:rPr>
        <w:object w:dxaOrig="3460" w:dyaOrig="2480" w14:anchorId="45422C3B">
          <v:shape id="_x0000_i1039" type="#_x0000_t75" style="width:173.1pt;height:124pt" o:ole="">
            <v:imagedata r:id="rId34" o:title=""/>
          </v:shape>
          <o:OLEObject Type="Embed" ProgID="Equation.DSMT4" ShapeID="_x0000_i1039" DrawAspect="Content" ObjectID="_1622931647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3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C15A3CE" w14:textId="11161EEF" w:rsidR="00674A37" w:rsidRDefault="00674A37" w:rsidP="00674A37">
      <w:r>
        <w:t xml:space="preserve"> </w:t>
      </w:r>
    </w:p>
    <w:p w14:paraId="0539DC92" w14:textId="77777777" w:rsidR="00674A37" w:rsidRDefault="00674A37" w:rsidP="00674A37">
      <w:pPr>
        <w:pStyle w:val="2"/>
      </w:pPr>
      <w:r>
        <w:rPr>
          <w:rFonts w:hint="eastAsia"/>
        </w:rPr>
        <w:t>雅各布(Jacobian</w:t>
      </w:r>
      <w:r>
        <w:t>)</w:t>
      </w:r>
      <w:r>
        <w:rPr>
          <w:rFonts w:hint="eastAsia"/>
        </w:rPr>
        <w:t>矩阵</w:t>
      </w:r>
    </w:p>
    <w:p w14:paraId="17CF9280" w14:textId="77777777" w:rsidR="00674A37" w:rsidRDefault="00674A37" w:rsidP="00674A37">
      <w:r>
        <w:rPr>
          <w:rFonts w:hint="eastAsia"/>
        </w:rPr>
        <w:t>设函数</w:t>
      </w:r>
      <w:r w:rsidRPr="00F432E1">
        <w:rPr>
          <w:position w:val="-10"/>
        </w:rPr>
        <w:object w:dxaOrig="1579" w:dyaOrig="360" w14:anchorId="6CD6E702">
          <v:shape id="_x0000_i1040" type="#_x0000_t75" style="width:78.75pt;height:17.95pt" o:ole="">
            <v:imagedata r:id="rId30" o:title=""/>
          </v:shape>
          <o:OLEObject Type="Embed" ProgID="Equation.DSMT4" ShapeID="_x0000_i1040" DrawAspect="Content" ObjectID="_1622931648" r:id="rId36"/>
        </w:object>
      </w:r>
      <w:r>
        <w:rPr>
          <w:rFonts w:hint="eastAsia"/>
        </w:rPr>
        <w:t>，</w:t>
      </w:r>
      <w:r w:rsidRPr="003D1462">
        <w:rPr>
          <w:position w:val="-10"/>
        </w:rPr>
        <w:object w:dxaOrig="900" w:dyaOrig="320" w14:anchorId="0B692A12">
          <v:shape id="_x0000_i1041" type="#_x0000_t75" style="width:44.95pt;height:15.85pt" o:ole="">
            <v:imagedata r:id="rId32" o:title=""/>
          </v:shape>
          <o:OLEObject Type="Embed" ProgID="Equation.DSMT4" ShapeID="_x0000_i1041" DrawAspect="Content" ObjectID="_1622931649" r:id="rId37"/>
        </w:object>
      </w:r>
      <w:r>
        <w:rPr>
          <w:rFonts w:hint="eastAsia"/>
        </w:rPr>
        <w:t>，则</w:t>
      </w:r>
      <w:r w:rsidRPr="00697C8C">
        <w:rPr>
          <w:position w:val="-10"/>
        </w:rPr>
        <w:object w:dxaOrig="200" w:dyaOrig="260" w14:anchorId="5C7FAF35">
          <v:shape id="_x0000_i1042" type="#_x0000_t75" style="width:10pt;height:12.95pt" o:ole="">
            <v:imagedata r:id="rId38" o:title=""/>
          </v:shape>
          <o:OLEObject Type="Embed" ProgID="Equation.DSMT4" ShapeID="_x0000_i1042" DrawAspect="Content" ObjectID="_1622931650" r:id="rId39"/>
        </w:object>
      </w:r>
      <w:r>
        <w:rPr>
          <w:rFonts w:hint="eastAsia"/>
        </w:rPr>
        <w:t>对</w:t>
      </w:r>
      <w:r w:rsidRPr="00697C8C">
        <w:rPr>
          <w:position w:val="-4"/>
        </w:rPr>
        <w:object w:dxaOrig="200" w:dyaOrig="200" w14:anchorId="297166B6">
          <v:shape id="_x0000_i1043" type="#_x0000_t75" style="width:10pt;height:10pt" o:ole="">
            <v:imagedata r:id="rId40" o:title=""/>
          </v:shape>
          <o:OLEObject Type="Embed" ProgID="Equation.DSMT4" ShapeID="_x0000_i1043" DrawAspect="Content" ObjectID="_1622931651" r:id="rId41"/>
        </w:object>
      </w:r>
      <w:r>
        <w:rPr>
          <w:rFonts w:hint="eastAsia"/>
        </w:rPr>
        <w:t>的雅各布矩阵</w:t>
      </w:r>
      <w:r w:rsidRPr="00315856">
        <w:rPr>
          <w:position w:val="-6"/>
        </w:rPr>
        <w:object w:dxaOrig="220" w:dyaOrig="279" w14:anchorId="7E7E2184">
          <v:shape id="_x0000_i1044" type="#_x0000_t75" style="width:10.85pt;height:13.8pt" o:ole="">
            <v:imagedata r:id="rId42" o:title=""/>
          </v:shape>
          <o:OLEObject Type="Embed" ProgID="Equation.DSMT4" ShapeID="_x0000_i1044" DrawAspect="Content" ObjectID="_1622931652" r:id="rId43"/>
        </w:object>
      </w:r>
      <w:r>
        <w:rPr>
          <w:rFonts w:hint="eastAsia"/>
        </w:rPr>
        <w:t>定义如下：</w:t>
      </w:r>
    </w:p>
    <w:p w14:paraId="1133FA97" w14:textId="5ACFFFF6" w:rsidR="00674A37" w:rsidRDefault="00674A37" w:rsidP="00674A37">
      <w:pPr>
        <w:pStyle w:val="MTDisplayEquation"/>
      </w:pPr>
      <w:r>
        <w:tab/>
      </w:r>
      <w:r w:rsidRPr="00CC0F56">
        <w:rPr>
          <w:position w:val="-84"/>
        </w:rPr>
        <w:object w:dxaOrig="3879" w:dyaOrig="1800" w14:anchorId="47D8B725">
          <v:shape id="_x0000_i1045" type="#_x0000_t75" style="width:194.25pt;height:89.95pt" o:ole="">
            <v:imagedata r:id="rId44" o:title=""/>
          </v:shape>
          <o:OLEObject Type="Embed" ProgID="Equation.DSMT4" ShapeID="_x0000_i1045" DrawAspect="Content" ObjectID="_1622931653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4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2212E47" w14:textId="77777777" w:rsidR="00674A37" w:rsidRDefault="00674A37" w:rsidP="00674A37">
      <w:r>
        <w:rPr>
          <w:rFonts w:hint="eastAsia"/>
        </w:rPr>
        <w:t>其中：</w:t>
      </w:r>
    </w:p>
    <w:p w14:paraId="1DF90ED8" w14:textId="47F8D9D8" w:rsidR="00674A37" w:rsidRDefault="00674A37" w:rsidP="00674A37">
      <w:pPr>
        <w:pStyle w:val="MTDisplayEquation"/>
      </w:pPr>
      <w:r>
        <w:tab/>
      </w:r>
      <w:r w:rsidRPr="0064783C">
        <w:rPr>
          <w:position w:val="-32"/>
        </w:rPr>
        <w:object w:dxaOrig="980" w:dyaOrig="700" w14:anchorId="5FF6D963">
          <v:shape id="_x0000_i1046" type="#_x0000_t75" style="width:49.1pt;height:34.95pt" o:ole="">
            <v:imagedata r:id="rId46" o:title=""/>
          </v:shape>
          <o:OLEObject Type="Embed" ProgID="Equation.DSMT4" ShapeID="_x0000_i1046" DrawAspect="Content" ObjectID="_1622931654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5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8176789" w14:textId="77777777" w:rsidR="003D1764" w:rsidRPr="003D1764" w:rsidRDefault="003D1764" w:rsidP="003D1764"/>
    <w:p w14:paraId="76BB3F05" w14:textId="03811EF0" w:rsidR="00674A37" w:rsidRDefault="003D1764" w:rsidP="003D1764">
      <w:pPr>
        <w:pStyle w:val="2"/>
      </w:pPr>
      <w:r>
        <w:rPr>
          <w:rFonts w:hint="eastAsia"/>
        </w:rPr>
        <w:t>一些常用矩阵求导公式的推导</w:t>
      </w:r>
    </w:p>
    <w:p w14:paraId="0B8C892D" w14:textId="553A73BE" w:rsidR="000E157D" w:rsidRDefault="000E157D" w:rsidP="000E157D">
      <w:pPr>
        <w:pStyle w:val="MTDisplayEquation"/>
      </w:pPr>
      <w:r>
        <w:tab/>
      </w:r>
      <w:r w:rsidRPr="000E157D">
        <w:rPr>
          <w:position w:val="-32"/>
        </w:rPr>
        <w:object w:dxaOrig="4220" w:dyaOrig="900" w14:anchorId="24C98A27">
          <v:shape id="_x0000_i1047" type="#_x0000_t75" style="width:211pt;height:44.95pt" o:ole="">
            <v:imagedata r:id="rId48" o:title=""/>
          </v:shape>
          <o:OLEObject Type="Embed" ProgID="Equation.DSMT4" ShapeID="_x0000_i1047" DrawAspect="Content" ObjectID="_1622931655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</w:instrText>
      </w:r>
      <w:r w:rsidR="00D752B4">
        <w:instrText xml:space="preserve">TEqn \c \* Arabic \* MERGEFORMAT </w:instrText>
      </w:r>
      <w:r w:rsidR="00D752B4">
        <w:fldChar w:fldCharType="separate"/>
      </w:r>
      <w:r w:rsidR="004A6026">
        <w:rPr>
          <w:noProof/>
        </w:rPr>
        <w:instrText>6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C694931" w14:textId="425057BD" w:rsidR="000E157D" w:rsidRDefault="000E157D" w:rsidP="000E157D">
      <w:r>
        <w:rPr>
          <w:rFonts w:hint="eastAsia"/>
        </w:rPr>
        <w:t>所以</w:t>
      </w:r>
    </w:p>
    <w:p w14:paraId="1F42D7E9" w14:textId="4C6B4DB3" w:rsidR="000E157D" w:rsidRDefault="000E157D" w:rsidP="000E157D">
      <w:pPr>
        <w:pStyle w:val="MTDisplayEquation"/>
      </w:pPr>
      <w:r>
        <w:tab/>
      </w:r>
      <w:r w:rsidRPr="000E157D">
        <w:rPr>
          <w:position w:val="-24"/>
        </w:rPr>
        <w:object w:dxaOrig="940" w:dyaOrig="620" w14:anchorId="7D9C0C71">
          <v:shape id="_x0000_i1048" type="#_x0000_t75" style="width:47pt;height:30.85pt" o:ole="">
            <v:imagedata r:id="rId50" o:title=""/>
          </v:shape>
          <o:OLEObject Type="Embed" ProgID="Equation.DSMT4" ShapeID="_x0000_i1048" DrawAspect="Content" ObjectID="_1622931656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7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32DB6308" w14:textId="77777777" w:rsidR="00F25462" w:rsidRPr="00F25462" w:rsidRDefault="00F25462" w:rsidP="00F25462"/>
    <w:p w14:paraId="5A4C631E" w14:textId="62384093" w:rsidR="003D1764" w:rsidRPr="003D1764" w:rsidRDefault="003D1764" w:rsidP="003D1764">
      <w:pPr>
        <w:pStyle w:val="MTDisplayEquation"/>
      </w:pPr>
      <w:r>
        <w:tab/>
      </w:r>
      <w:r w:rsidRPr="003D1764">
        <w:rPr>
          <w:position w:val="-24"/>
        </w:rPr>
        <w:object w:dxaOrig="1579" w:dyaOrig="620" w14:anchorId="34B22922">
          <v:shape id="_x0000_i1049" type="#_x0000_t75" style="width:79.05pt;height:30.85pt" o:ole="">
            <v:imagedata r:id="rId52" o:title=""/>
          </v:shape>
          <o:OLEObject Type="Embed" ProgID="Equation.DSMT4" ShapeID="_x0000_i1049" DrawAspect="Content" ObjectID="_1622931657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0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8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3449B11F" w14:textId="7335D186" w:rsidR="00517B87" w:rsidRDefault="00E914D1" w:rsidP="00517B87">
      <w:pPr>
        <w:pStyle w:val="1"/>
      </w:pPr>
      <w:r>
        <w:fldChar w:fldCharType="begin"/>
      </w:r>
      <w:r>
        <w:instrText xml:space="preserve"> MACROBUTTON MTEditEquationSection2 </w:instrText>
      </w:r>
      <w:r w:rsidRPr="00E914D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17B87">
        <w:rPr>
          <w:rFonts w:hint="eastAsia"/>
        </w:rPr>
        <w:t>BP算法</w:t>
      </w:r>
    </w:p>
    <w:p w14:paraId="060A51E7" w14:textId="1DDFF1B3" w:rsidR="008A0C31" w:rsidRPr="008A0C31" w:rsidRDefault="008A0C31" w:rsidP="008A0C31">
      <w:pPr>
        <w:pStyle w:val="2"/>
      </w:pPr>
      <w:r>
        <w:rPr>
          <w:rFonts w:hint="eastAsia"/>
        </w:rPr>
        <w:t>神经网络记号</w:t>
      </w:r>
    </w:p>
    <w:p w14:paraId="06F5A7FC" w14:textId="40010674" w:rsidR="00652777" w:rsidRDefault="00C8108E" w:rsidP="00E914D1">
      <w:r>
        <w:rPr>
          <w:rFonts w:hint="eastAsia"/>
        </w:rPr>
        <w:t>设神经网络</w:t>
      </w:r>
      <w:r w:rsidR="00520E29">
        <w:rPr>
          <w:rFonts w:hint="eastAsia"/>
        </w:rPr>
        <w:t>层数为</w:t>
      </w:r>
      <w:r w:rsidR="00886D11" w:rsidRPr="00520E29">
        <w:rPr>
          <w:position w:val="-6"/>
        </w:rPr>
        <w:object w:dxaOrig="200" w:dyaOrig="220" w14:anchorId="15526742">
          <v:shape id="_x0000_i1050" type="#_x0000_t75" style="width:10pt;height:9.4pt" o:ole="">
            <v:imagedata r:id="rId54" o:title=""/>
          </v:shape>
          <o:OLEObject Type="Embed" ProgID="Equation.DSMT4" ShapeID="_x0000_i1050" DrawAspect="Content" ObjectID="_1622931658" r:id="rId55"/>
        </w:object>
      </w:r>
      <w:r>
        <w:rPr>
          <w:rFonts w:hint="eastAsia"/>
        </w:rPr>
        <w:t>层，编号为</w:t>
      </w:r>
      <w:r>
        <w:t>1</w:t>
      </w:r>
      <w:r>
        <w:rPr>
          <w:rFonts w:hint="eastAsia"/>
        </w:rPr>
        <w:t>至</w:t>
      </w:r>
      <w:r w:rsidR="00520E29" w:rsidRPr="00520E29">
        <w:rPr>
          <w:position w:val="-6"/>
        </w:rPr>
        <w:object w:dxaOrig="200" w:dyaOrig="220" w14:anchorId="5FA88919">
          <v:shape id="_x0000_i1051" type="#_x0000_t75" style="width:10pt;height:10.85pt" o:ole="">
            <v:imagedata r:id="rId54" o:title=""/>
          </v:shape>
          <o:OLEObject Type="Embed" ProgID="Equation.DSMT4" ShapeID="_x0000_i1051" DrawAspect="Content" ObjectID="_1622931659" r:id="rId56"/>
        </w:object>
      </w:r>
      <w:r>
        <w:rPr>
          <w:rFonts w:hint="eastAsia"/>
        </w:rPr>
        <w:t>，其中含有</w:t>
      </w:r>
      <w:r w:rsidR="00CE5929">
        <w:rPr>
          <w:rFonts w:hint="eastAsia"/>
        </w:rPr>
        <w:t>1个输入层(记为</w:t>
      </w:r>
      <w:r w:rsidR="003F5EDD">
        <w:rPr>
          <w:rFonts w:hint="eastAsia"/>
        </w:rPr>
        <w:t>层1</w:t>
      </w:r>
      <w:r w:rsidR="00CE5929">
        <w:t>)</w:t>
      </w:r>
      <w:r w:rsidR="00CE5929">
        <w:rPr>
          <w:rFonts w:hint="eastAsia"/>
        </w:rPr>
        <w:t>、</w:t>
      </w:r>
      <w:r w:rsidR="00CE5929" w:rsidRPr="00520E29">
        <w:rPr>
          <w:position w:val="-6"/>
        </w:rPr>
        <w:object w:dxaOrig="520" w:dyaOrig="279" w14:anchorId="08AE2FDB">
          <v:shape id="_x0000_i1052" type="#_x0000_t75" style="width:25.85pt;height:14.1pt" o:ole="">
            <v:imagedata r:id="rId57" o:title=""/>
          </v:shape>
          <o:OLEObject Type="Embed" ProgID="Equation.DSMT4" ShapeID="_x0000_i1052" DrawAspect="Content" ObjectID="_1622931660" r:id="rId58"/>
        </w:object>
      </w:r>
      <w:r>
        <w:rPr>
          <w:rFonts w:hint="eastAsia"/>
        </w:rPr>
        <w:t>个隐层</w:t>
      </w:r>
      <w:r w:rsidR="00CE5929">
        <w:rPr>
          <w:rFonts w:hint="eastAsia"/>
        </w:rPr>
        <w:t>(记为</w:t>
      </w:r>
      <w:r w:rsidR="003F5EDD">
        <w:rPr>
          <w:rFonts w:hint="eastAsia"/>
        </w:rPr>
        <w:t>层2</w:t>
      </w:r>
      <w:r w:rsidR="003F5EDD">
        <w:t>~</w:t>
      </w:r>
      <w:r w:rsidR="003F5EDD">
        <w:rPr>
          <w:rFonts w:hint="eastAsia"/>
        </w:rPr>
        <w:t>层</w:t>
      </w:r>
      <w:r w:rsidR="00886D11" w:rsidRPr="00886D11">
        <w:rPr>
          <w:position w:val="-6"/>
        </w:rPr>
        <w:object w:dxaOrig="480" w:dyaOrig="279" w14:anchorId="38EA6072">
          <v:shape id="_x0000_i1053" type="#_x0000_t75" style="width:24.1pt;height:14.1pt" o:ole="">
            <v:imagedata r:id="rId59" o:title=""/>
          </v:shape>
          <o:OLEObject Type="Embed" ProgID="Equation.DSMT4" ShapeID="_x0000_i1053" DrawAspect="Content" ObjectID="_1622931661" r:id="rId60"/>
        </w:object>
      </w:r>
      <w:r w:rsidR="00CE5929">
        <w:t>)</w:t>
      </w:r>
      <w:r>
        <w:rPr>
          <w:rFonts w:hint="eastAsia"/>
        </w:rPr>
        <w:t>，</w:t>
      </w:r>
      <w:r w:rsidR="00CE5929">
        <w:rPr>
          <w:rFonts w:hint="eastAsia"/>
        </w:rPr>
        <w:t>1个</w:t>
      </w:r>
      <w:r>
        <w:rPr>
          <w:rFonts w:hint="eastAsia"/>
        </w:rPr>
        <w:t>输出层</w:t>
      </w:r>
      <w:r w:rsidR="00CE5929">
        <w:rPr>
          <w:rFonts w:hint="eastAsia"/>
        </w:rPr>
        <w:t>(记为</w:t>
      </w:r>
      <w:r w:rsidR="003F5EDD">
        <w:rPr>
          <w:rFonts w:hint="eastAsia"/>
        </w:rPr>
        <w:t>层</w:t>
      </w:r>
      <w:r w:rsidR="00886D11" w:rsidRPr="00520E29">
        <w:rPr>
          <w:position w:val="-6"/>
        </w:rPr>
        <w:object w:dxaOrig="200" w:dyaOrig="220" w14:anchorId="6E093CA6">
          <v:shape id="_x0000_i1054" type="#_x0000_t75" style="width:10pt;height:9.4pt" o:ole="">
            <v:imagedata r:id="rId54" o:title=""/>
          </v:shape>
          <o:OLEObject Type="Embed" ProgID="Equation.DSMT4" ShapeID="_x0000_i1054" DrawAspect="Content" ObjectID="_1622931662" r:id="rId61"/>
        </w:object>
      </w:r>
      <w:r w:rsidR="00CE5929">
        <w:t>)</w:t>
      </w:r>
      <w:r>
        <w:rPr>
          <w:rFonts w:hint="eastAsia"/>
        </w:rPr>
        <w:t>。</w:t>
      </w:r>
      <w:r w:rsidR="003F5EDD">
        <w:rPr>
          <w:rFonts w:hint="eastAsia"/>
        </w:rPr>
        <w:t>层</w:t>
      </w:r>
      <w:r w:rsidR="00886D11" w:rsidRPr="00886D11">
        <w:rPr>
          <w:position w:val="-6"/>
        </w:rPr>
        <w:object w:dxaOrig="139" w:dyaOrig="260" w14:anchorId="3E7D3934">
          <v:shape id="_x0000_i1055" type="#_x0000_t75" style="width:6.75pt;height:13.2pt" o:ole="">
            <v:imagedata r:id="rId62" o:title=""/>
          </v:shape>
          <o:OLEObject Type="Embed" ProgID="Equation.DSMT4" ShapeID="_x0000_i1055" DrawAspect="Content" ObjectID="_1622931663" r:id="rId63"/>
        </w:object>
      </w:r>
      <w:r w:rsidR="003F5EDD">
        <w:rPr>
          <w:rFonts w:hint="eastAsia"/>
        </w:rPr>
        <w:t>也记作</w:t>
      </w:r>
      <w:r w:rsidR="003F5EDD" w:rsidRPr="003F5EDD">
        <w:rPr>
          <w:position w:val="-12"/>
        </w:rPr>
        <w:object w:dxaOrig="1060" w:dyaOrig="380" w14:anchorId="09DB3709">
          <v:shape id="_x0000_i1056" type="#_x0000_t75" style="width:52.9pt;height:19.1pt" o:ole="">
            <v:imagedata r:id="rId64" o:title=""/>
          </v:shape>
          <o:OLEObject Type="Embed" ProgID="Equation.DSMT4" ShapeID="_x0000_i1056" DrawAspect="Content" ObjectID="_1622931664" r:id="rId65"/>
        </w:object>
      </w:r>
      <w:r w:rsidR="003F5EDD">
        <w:rPr>
          <w:rFonts w:hint="eastAsia"/>
        </w:rPr>
        <w:t>，</w:t>
      </w:r>
      <w:r w:rsidR="003F5EDD" w:rsidRPr="008903C2">
        <w:rPr>
          <w:position w:val="-12"/>
        </w:rPr>
        <w:object w:dxaOrig="220" w:dyaOrig="360" w14:anchorId="72F88FAC">
          <v:shape id="_x0000_i1057" type="#_x0000_t75" style="width:10.85pt;height:17.95pt" o:ole="">
            <v:imagedata r:id="rId66" o:title=""/>
          </v:shape>
          <o:OLEObject Type="Embed" ProgID="Equation.DSMT4" ShapeID="_x0000_i1057" DrawAspect="Content" ObjectID="_1622931665" r:id="rId67"/>
        </w:object>
      </w:r>
      <w:r w:rsidR="003F5EDD">
        <w:rPr>
          <w:rFonts w:hint="eastAsia"/>
        </w:rPr>
        <w:t>为层</w:t>
      </w:r>
      <w:r w:rsidR="00886D11" w:rsidRPr="00886D11">
        <w:rPr>
          <w:position w:val="-6"/>
        </w:rPr>
        <w:object w:dxaOrig="139" w:dyaOrig="260" w14:anchorId="7509FA95">
          <v:shape id="_x0000_i1058" type="#_x0000_t75" style="width:6.75pt;height:13.2pt" o:ole="">
            <v:imagedata r:id="rId68" o:title=""/>
          </v:shape>
          <o:OLEObject Type="Embed" ProgID="Equation.DSMT4" ShapeID="_x0000_i1058" DrawAspect="Content" ObjectID="_1622931666" r:id="rId69"/>
        </w:object>
      </w:r>
      <w:r w:rsidR="003F5EDD">
        <w:rPr>
          <w:rFonts w:hint="eastAsia"/>
        </w:rPr>
        <w:t>的</w:t>
      </w:r>
      <w:r w:rsidR="0063330F">
        <w:rPr>
          <w:rFonts w:hint="eastAsia"/>
        </w:rPr>
        <w:t>结点数</w:t>
      </w:r>
      <w:r w:rsidR="00886D11">
        <w:rPr>
          <w:rFonts w:hint="eastAsia"/>
        </w:rPr>
        <w:t>量</w:t>
      </w:r>
      <w:r w:rsidR="003F5EDD">
        <w:rPr>
          <w:rFonts w:hint="eastAsia"/>
        </w:rPr>
        <w:t>，</w:t>
      </w:r>
      <w:r w:rsidR="003F5EDD" w:rsidRPr="003F5EDD">
        <w:rPr>
          <w:position w:val="-14"/>
        </w:rPr>
        <w:object w:dxaOrig="300" w:dyaOrig="400" w14:anchorId="5F220B30">
          <v:shape id="_x0000_i1059" type="#_x0000_t75" style="width:15pt;height:20pt" o:ole="">
            <v:imagedata r:id="rId70" o:title=""/>
          </v:shape>
          <o:OLEObject Type="Embed" ProgID="Equation.DSMT4" ShapeID="_x0000_i1059" DrawAspect="Content" ObjectID="_1622931667" r:id="rId71"/>
        </w:object>
      </w:r>
      <w:r w:rsidR="003F5EDD">
        <w:rPr>
          <w:rFonts w:hint="eastAsia"/>
        </w:rPr>
        <w:t>为</w:t>
      </w:r>
      <w:r w:rsidR="00886D11">
        <w:rPr>
          <w:rFonts w:hint="eastAsia"/>
        </w:rPr>
        <w:t>层</w:t>
      </w:r>
      <w:r w:rsidR="00886D11" w:rsidRPr="00886D11">
        <w:rPr>
          <w:position w:val="-6"/>
        </w:rPr>
        <w:object w:dxaOrig="139" w:dyaOrig="260" w14:anchorId="1BAF634A">
          <v:shape id="_x0000_i1060" type="#_x0000_t75" style="width:6.75pt;height:13.2pt" o:ole="">
            <v:imagedata r:id="rId72" o:title=""/>
          </v:shape>
          <o:OLEObject Type="Embed" ProgID="Equation.DSMT4" ShapeID="_x0000_i1060" DrawAspect="Content" ObjectID="_1622931668" r:id="rId73"/>
        </w:object>
      </w:r>
      <w:r w:rsidR="00886D11">
        <w:rPr>
          <w:rFonts w:hint="eastAsia"/>
        </w:rPr>
        <w:t>的结点</w:t>
      </w:r>
      <w:r w:rsidR="00886D11" w:rsidRPr="00886D11">
        <w:rPr>
          <w:position w:val="-10"/>
        </w:rPr>
        <w:object w:dxaOrig="200" w:dyaOrig="300" w14:anchorId="1C908FFA">
          <v:shape id="_x0000_i1061" type="#_x0000_t75" style="width:10pt;height:15pt" o:ole="">
            <v:imagedata r:id="rId74" o:title=""/>
          </v:shape>
          <o:OLEObject Type="Embed" ProgID="Equation.DSMT4" ShapeID="_x0000_i1061" DrawAspect="Content" ObjectID="_1622931669" r:id="rId75"/>
        </w:object>
      </w:r>
      <w:r w:rsidR="0063330F">
        <w:rPr>
          <w:rFonts w:hint="eastAsia"/>
        </w:rPr>
        <w:t>。</w:t>
      </w:r>
      <w:r w:rsidR="0029606C" w:rsidRPr="0063330F">
        <w:rPr>
          <w:position w:val="-6"/>
        </w:rPr>
        <w:object w:dxaOrig="139" w:dyaOrig="260" w14:anchorId="33F874D6">
          <v:shape id="_x0000_i1062" type="#_x0000_t75" style="width:7.05pt;height:12.95pt" o:ole="">
            <v:imagedata r:id="rId76" o:title=""/>
          </v:shape>
          <o:OLEObject Type="Embed" ProgID="Equation.DSMT4" ShapeID="_x0000_i1062" DrawAspect="Content" ObjectID="_1622931670" r:id="rId77"/>
        </w:object>
      </w:r>
      <w:r w:rsidR="0029606C">
        <w:rPr>
          <w:rFonts w:hint="eastAsia"/>
        </w:rPr>
        <w:t>层的</w:t>
      </w:r>
      <w:r w:rsidRPr="001C2DDC">
        <w:rPr>
          <w:rFonts w:hint="eastAsia"/>
          <w:b/>
          <w:bCs/>
        </w:rPr>
        <w:t>输入</w:t>
      </w:r>
      <w:r w:rsidR="0036247A">
        <w:rPr>
          <w:rFonts w:hint="eastAsia"/>
        </w:rPr>
        <w:t>向量</w:t>
      </w:r>
      <w:r>
        <w:rPr>
          <w:rFonts w:hint="eastAsia"/>
        </w:rPr>
        <w:t>记为</w:t>
      </w:r>
    </w:p>
    <w:p w14:paraId="67AAE12B" w14:textId="204F7E33" w:rsidR="00652777" w:rsidRDefault="00652777" w:rsidP="00652777">
      <w:pPr>
        <w:pStyle w:val="MTDisplayEquation"/>
      </w:pPr>
      <w:r>
        <w:lastRenderedPageBreak/>
        <w:tab/>
      </w:r>
      <w:r w:rsidR="00EA6CBF" w:rsidRPr="00652777">
        <w:rPr>
          <w:position w:val="-14"/>
        </w:rPr>
        <w:object w:dxaOrig="2880" w:dyaOrig="400" w14:anchorId="2B1A0A26">
          <v:shape id="_x0000_i1063" type="#_x0000_t75" style="width:2in;height:20pt" o:ole="">
            <v:imagedata r:id="rId78" o:title=""/>
          </v:shape>
          <o:OLEObject Type="Embed" ProgID="Equation.DSMT4" ShapeID="_x0000_i1063" DrawAspect="Content" ObjectID="_1622931671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BBB0607" w14:textId="762D396D" w:rsidR="00652777" w:rsidRDefault="00652777" w:rsidP="00E914D1">
      <w:r>
        <w:rPr>
          <w:rFonts w:hint="eastAsia"/>
        </w:rPr>
        <w:t>其中</w:t>
      </w:r>
      <w:r w:rsidRPr="00652777">
        <w:rPr>
          <w:position w:val="-14"/>
        </w:rPr>
        <w:object w:dxaOrig="360" w:dyaOrig="400" w14:anchorId="61EF0931">
          <v:shape id="_x0000_i1064" type="#_x0000_t75" style="width:18.2pt;height:20pt" o:ole="">
            <v:imagedata r:id="rId80" o:title=""/>
          </v:shape>
          <o:OLEObject Type="Embed" ProgID="Equation.DSMT4" ShapeID="_x0000_i1064" DrawAspect="Content" ObjectID="_1622931672" r:id="rId81"/>
        </w:object>
      </w:r>
      <w:r>
        <w:rPr>
          <w:rFonts w:hint="eastAsia"/>
        </w:rPr>
        <w:t>代表层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j结点(</w:t>
      </w:r>
      <w:r w:rsidRPr="003F5EDD">
        <w:rPr>
          <w:position w:val="-14"/>
        </w:rPr>
        <w:object w:dxaOrig="300" w:dyaOrig="400" w14:anchorId="08B2D880">
          <v:shape id="_x0000_i1065" type="#_x0000_t75" style="width:15pt;height:20pt" o:ole="">
            <v:imagedata r:id="rId70" o:title=""/>
          </v:shape>
          <o:OLEObject Type="Embed" ProgID="Equation.DSMT4" ShapeID="_x0000_i1065" DrawAspect="Content" ObjectID="_1622931673" r:id="rId82"/>
        </w:object>
      </w:r>
      <w:r>
        <w:t>)</w:t>
      </w:r>
      <w:r>
        <w:rPr>
          <w:rFonts w:hint="eastAsia"/>
        </w:rPr>
        <w:t>的输入</w:t>
      </w:r>
      <w:r w:rsidR="00C8108E">
        <w:rPr>
          <w:rFonts w:hint="eastAsia"/>
        </w:rPr>
        <w:t>，</w:t>
      </w:r>
      <w:r w:rsidR="00C8108E" w:rsidRPr="001C2DDC">
        <w:rPr>
          <w:rFonts w:hint="eastAsia"/>
          <w:b/>
          <w:bCs/>
        </w:rPr>
        <w:t>输出</w:t>
      </w:r>
      <w:r w:rsidR="0036247A">
        <w:rPr>
          <w:rFonts w:hint="eastAsia"/>
        </w:rPr>
        <w:t>向量</w:t>
      </w:r>
      <w:r w:rsidR="00C8108E">
        <w:rPr>
          <w:rFonts w:hint="eastAsia"/>
        </w:rPr>
        <w:t>记为</w:t>
      </w:r>
    </w:p>
    <w:p w14:paraId="517DD1B0" w14:textId="427C7043" w:rsidR="00652777" w:rsidRDefault="00652777" w:rsidP="00652777">
      <w:pPr>
        <w:pStyle w:val="MTDisplayEquation"/>
      </w:pPr>
      <w:r>
        <w:tab/>
      </w:r>
      <w:r w:rsidR="00EA6CBF" w:rsidRPr="00652777">
        <w:rPr>
          <w:position w:val="-14"/>
        </w:rPr>
        <w:object w:dxaOrig="2900" w:dyaOrig="400" w14:anchorId="14956FE7">
          <v:shape id="_x0000_i1066" type="#_x0000_t75" style="width:144.9pt;height:20pt" o:ole="">
            <v:imagedata r:id="rId83" o:title=""/>
          </v:shape>
          <o:OLEObject Type="Embed" ProgID="Equation.DSMT4" ShapeID="_x0000_i1066" DrawAspect="Content" ObjectID="_1622931674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2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51D82168" w14:textId="77777777" w:rsidR="001C2DDC" w:rsidRDefault="001C2DDC" w:rsidP="001C2DDC">
      <w:r>
        <w:rPr>
          <w:rFonts w:hint="eastAsia"/>
        </w:rPr>
        <w:t>输入层(层1</w:t>
      </w:r>
      <w:r>
        <w:t>)</w:t>
      </w:r>
      <w:r>
        <w:rPr>
          <w:rFonts w:hint="eastAsia"/>
        </w:rPr>
        <w:t>的</w:t>
      </w:r>
      <w:r w:rsidRPr="0029606C">
        <w:rPr>
          <w:position w:val="-12"/>
        </w:rPr>
        <w:object w:dxaOrig="1800" w:dyaOrig="360" w14:anchorId="1424D55C">
          <v:shape id="_x0000_i1067" type="#_x0000_t75" style="width:89.95pt;height:17.95pt" o:ole="">
            <v:imagedata r:id="rId85" o:title=""/>
          </v:shape>
          <o:OLEObject Type="Embed" ProgID="Equation.DSMT4" ShapeID="_x0000_i1067" DrawAspect="Content" ObjectID="_1622931675" r:id="rId86"/>
        </w:object>
      </w:r>
      <w:r>
        <w:rPr>
          <w:rFonts w:hint="eastAsia"/>
        </w:rPr>
        <w:t>，其中</w:t>
      </w:r>
      <w:r w:rsidRPr="0029606C">
        <w:rPr>
          <w:position w:val="-4"/>
        </w:rPr>
        <w:object w:dxaOrig="200" w:dyaOrig="200" w14:anchorId="6419EE4E">
          <v:shape id="_x0000_i1068" type="#_x0000_t75" style="width:10pt;height:10pt" o:ole="">
            <v:imagedata r:id="rId87" o:title=""/>
          </v:shape>
          <o:OLEObject Type="Embed" ProgID="Equation.DSMT4" ShapeID="_x0000_i1068" DrawAspect="Content" ObjectID="_1622931676" r:id="rId88"/>
        </w:object>
      </w:r>
      <w:r>
        <w:rPr>
          <w:rFonts w:hint="eastAsia"/>
        </w:rPr>
        <w:t>为输入。</w:t>
      </w:r>
    </w:p>
    <w:p w14:paraId="317574CD" w14:textId="4B114D44" w:rsidR="006D7281" w:rsidRDefault="00CA5DF2" w:rsidP="00E914D1">
      <w:r>
        <w:rPr>
          <w:rFonts w:hint="eastAsia"/>
        </w:rPr>
        <w:t>层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与层i</w:t>
      </w:r>
      <w:r>
        <w:t>+1</w:t>
      </w:r>
      <w:r w:rsidR="00C8108E">
        <w:rPr>
          <w:rFonts w:hint="eastAsia"/>
        </w:rPr>
        <w:t>的结点之间的</w:t>
      </w:r>
      <w:r w:rsidR="00C8108E" w:rsidRPr="001C2DDC">
        <w:rPr>
          <w:rFonts w:hint="eastAsia"/>
          <w:b/>
          <w:bCs/>
        </w:rPr>
        <w:t>权重</w:t>
      </w:r>
      <w:r w:rsidR="008024CB">
        <w:rPr>
          <w:rFonts w:hint="eastAsia"/>
        </w:rPr>
        <w:t>矩阵</w:t>
      </w:r>
      <w:r w:rsidR="00C8108E">
        <w:rPr>
          <w:rFonts w:hint="eastAsia"/>
        </w:rPr>
        <w:t>记为</w:t>
      </w:r>
    </w:p>
    <w:p w14:paraId="0A18D0DE" w14:textId="14C727BF" w:rsidR="006D7281" w:rsidRDefault="006D7281" w:rsidP="006D7281">
      <w:pPr>
        <w:pStyle w:val="MTDisplayEquation"/>
      </w:pPr>
      <w:r>
        <w:tab/>
      </w:r>
      <w:r w:rsidR="005D6CD9" w:rsidRPr="00284688">
        <w:rPr>
          <w:position w:val="-56"/>
        </w:rPr>
        <w:object w:dxaOrig="3739" w:dyaOrig="1240" w14:anchorId="46048D07">
          <v:shape id="_x0000_i1069" type="#_x0000_t75" style="width:186.9pt;height:62pt" o:ole="">
            <v:imagedata r:id="rId89" o:title=""/>
          </v:shape>
          <o:OLEObject Type="Embed" ProgID="Equation.DSMT4" ShapeID="_x0000_i1069" DrawAspect="Content" ObjectID="_1622931677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3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3733742" w14:textId="20E24B8A" w:rsidR="00DB5F90" w:rsidRPr="00DB5F90" w:rsidRDefault="00DB5F90" w:rsidP="00DB5F90">
      <w:r>
        <w:rPr>
          <w:rFonts w:hint="eastAsia"/>
        </w:rPr>
        <w:t>其中：</w:t>
      </w:r>
      <w:bookmarkStart w:id="0" w:name="MTBlankEqn"/>
      <w:r w:rsidRPr="00DB5F90">
        <w:rPr>
          <w:position w:val="-14"/>
        </w:rPr>
        <w:object w:dxaOrig="400" w:dyaOrig="400" w14:anchorId="68502FA5">
          <v:shape id="_x0000_i1070" type="#_x0000_t75" style="width:20pt;height:20pt" o:ole="">
            <v:imagedata r:id="rId91" o:title=""/>
          </v:shape>
          <o:OLEObject Type="Embed" ProgID="Equation.DSMT4" ShapeID="_x0000_i1070" DrawAspect="Content" ObjectID="_1622931678" r:id="rId92"/>
        </w:object>
      </w:r>
      <w:bookmarkEnd w:id="0"/>
      <w:r>
        <w:rPr>
          <w:rFonts w:hint="eastAsia"/>
        </w:rPr>
        <w:t>为</w:t>
      </w:r>
      <w:r w:rsidR="00CA5DF2">
        <w:rPr>
          <w:rFonts w:hint="eastAsia"/>
        </w:rPr>
        <w:t>结点</w:t>
      </w:r>
      <w:r w:rsidR="00F6119A" w:rsidRPr="00CA5DF2">
        <w:rPr>
          <w:position w:val="-12"/>
        </w:rPr>
        <w:object w:dxaOrig="300" w:dyaOrig="380" w14:anchorId="1D6D35BD">
          <v:shape id="_x0000_i1071" type="#_x0000_t75" style="width:15pt;height:19.1pt" o:ole="">
            <v:imagedata r:id="rId93" o:title=""/>
          </v:shape>
          <o:OLEObject Type="Embed" ProgID="Equation.DSMT4" ShapeID="_x0000_i1071" DrawAspect="Content" ObjectID="_1622931679" r:id="rId94"/>
        </w:object>
      </w:r>
      <w:r w:rsidR="00F6119A">
        <w:rPr>
          <w:rFonts w:hint="eastAsia"/>
        </w:rPr>
        <w:t>到</w:t>
      </w:r>
      <w:r w:rsidR="00CA5DF2" w:rsidRPr="003F5EDD">
        <w:rPr>
          <w:position w:val="-14"/>
        </w:rPr>
        <w:object w:dxaOrig="440" w:dyaOrig="400" w14:anchorId="003E8ACA">
          <v:shape id="_x0000_i1072" type="#_x0000_t75" style="width:22.05pt;height:20pt" o:ole="">
            <v:imagedata r:id="rId95" o:title=""/>
          </v:shape>
          <o:OLEObject Type="Embed" ProgID="Equation.DSMT4" ShapeID="_x0000_i1072" DrawAspect="Content" ObjectID="_1622931680" r:id="rId96"/>
        </w:object>
      </w:r>
      <w:r w:rsidR="00CA5DF2">
        <w:rPr>
          <w:rFonts w:hint="eastAsia"/>
        </w:rPr>
        <w:t>的权重</w:t>
      </w:r>
      <w:r w:rsidR="008024CB">
        <w:rPr>
          <w:rFonts w:hint="eastAsia"/>
        </w:rPr>
        <w:t>。</w:t>
      </w:r>
    </w:p>
    <w:p w14:paraId="0B201CA8" w14:textId="72CF4320" w:rsidR="00880CE9" w:rsidRDefault="00880CE9" w:rsidP="00E914D1">
      <w:r>
        <w:rPr>
          <w:rFonts w:hint="eastAsia"/>
        </w:rPr>
        <w:t>其余各层的输入、输出、权重之间的关系如下：</w:t>
      </w:r>
    </w:p>
    <w:p w14:paraId="378651B9" w14:textId="5E3E5918" w:rsidR="00E914D1" w:rsidRDefault="00E914D1" w:rsidP="00E914D1">
      <w:pPr>
        <w:pStyle w:val="MTDisplayEquation"/>
      </w:pPr>
      <w:r>
        <w:tab/>
      </w:r>
      <w:r w:rsidR="005D6CD9" w:rsidRPr="00E914D1">
        <w:rPr>
          <w:position w:val="-12"/>
        </w:rPr>
        <w:object w:dxaOrig="4940" w:dyaOrig="380" w14:anchorId="5A05BE91">
          <v:shape id="_x0000_i1073" type="#_x0000_t75" style="width:247.15pt;height:18.8pt" o:ole="">
            <v:imagedata r:id="rId97" o:title=""/>
          </v:shape>
          <o:OLEObject Type="Embed" ProgID="Equation.DSMT4" ShapeID="_x0000_i1073" DrawAspect="Content" ObjectID="_1622931681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4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0E7E77AE" w14:textId="27651EAF" w:rsidR="00D8111C" w:rsidRPr="00D8111C" w:rsidRDefault="00D8111C" w:rsidP="00D8111C">
      <w:pPr>
        <w:pStyle w:val="MTDisplayEquation"/>
      </w:pPr>
      <w:r>
        <w:tab/>
      </w:r>
      <w:r w:rsidRPr="00D8111C">
        <w:rPr>
          <w:position w:val="-28"/>
        </w:rPr>
        <w:object w:dxaOrig="1800" w:dyaOrig="540" w14:anchorId="1BF894E3">
          <v:shape id="_x0000_i1074" type="#_x0000_t75" style="width:90.2pt;height:27.05pt" o:ole="">
            <v:imagedata r:id="rId99" o:title=""/>
          </v:shape>
          <o:OLEObject Type="Embed" ProgID="Equation.DSMT4" ShapeID="_x0000_i1074" DrawAspect="Content" ObjectID="_1622931682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5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36F9FC00" w14:textId="5A595630" w:rsidR="00E914D1" w:rsidRDefault="00E914D1" w:rsidP="00E914D1">
      <w:pPr>
        <w:pStyle w:val="MTDisplayEquation"/>
      </w:pPr>
      <w:r>
        <w:tab/>
      </w:r>
      <w:r w:rsidR="00BE62F2" w:rsidRPr="00BE62F2">
        <w:rPr>
          <w:position w:val="-10"/>
        </w:rPr>
        <w:object w:dxaOrig="1240" w:dyaOrig="360" w14:anchorId="296CB32B">
          <v:shape id="_x0000_i1075" type="#_x0000_t75" style="width:62.3pt;height:17.95pt" o:ole="">
            <v:imagedata r:id="rId101" o:title=""/>
          </v:shape>
          <o:OLEObject Type="Embed" ProgID="Equation.DSMT4" ShapeID="_x0000_i1075" DrawAspect="Content" ObjectID="_1622931683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</w:instrText>
      </w:r>
      <w:r w:rsidR="00D752B4">
        <w:instrText xml:space="preserve">ic \* MERGEFORMAT </w:instrText>
      </w:r>
      <w:r w:rsidR="00D752B4">
        <w:fldChar w:fldCharType="separate"/>
      </w:r>
      <w:r w:rsidR="004A6026">
        <w:rPr>
          <w:noProof/>
        </w:rPr>
        <w:instrText>6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031B92C0" w14:textId="21EFF66F" w:rsidR="00BE62F2" w:rsidRDefault="00326F6D" w:rsidP="00783C07">
      <w:r>
        <w:rPr>
          <w:rFonts w:hint="eastAsia"/>
        </w:rPr>
        <w:t>其中</w:t>
      </w:r>
      <w:r w:rsidR="00783C07" w:rsidRPr="00326F6D">
        <w:rPr>
          <w:position w:val="-24"/>
        </w:rPr>
        <w:object w:dxaOrig="1400" w:dyaOrig="620" w14:anchorId="787ED65A">
          <v:shape id="_x0000_i1076" type="#_x0000_t75" style="width:69.95pt;height:30.85pt" o:ole="">
            <v:imagedata r:id="rId103" o:title=""/>
          </v:shape>
          <o:OLEObject Type="Embed" ProgID="Equation.DSMT4" ShapeID="_x0000_i1076" DrawAspect="Content" ObjectID="_1622931684" r:id="rId104"/>
        </w:object>
      </w:r>
      <w:r w:rsidR="00783C07">
        <w:rPr>
          <w:rFonts w:hint="eastAsia"/>
        </w:rPr>
        <w:t>，称为</w:t>
      </w:r>
      <w:r>
        <w:rPr>
          <w:rFonts w:hint="eastAsia"/>
        </w:rPr>
        <w:t>sigmoid激活函数</w:t>
      </w:r>
      <w:r w:rsidR="00E41A50">
        <w:rPr>
          <w:rFonts w:hint="eastAsia"/>
        </w:rPr>
        <w:t>。</w:t>
      </w:r>
    </w:p>
    <w:p w14:paraId="39EBCB33" w14:textId="3946B631" w:rsidR="00BE62F2" w:rsidRDefault="00BE62F2" w:rsidP="00783C07">
      <w:r>
        <w:rPr>
          <w:rFonts w:hint="eastAsia"/>
        </w:rPr>
        <w:t>神经网络的输出</w:t>
      </w:r>
    </w:p>
    <w:p w14:paraId="68C8381C" w14:textId="102EE6D3" w:rsidR="00BE62F2" w:rsidRDefault="00BE62F2" w:rsidP="00BE62F2">
      <w:pPr>
        <w:pStyle w:val="MTDisplayEquation"/>
      </w:pPr>
      <w:r>
        <w:tab/>
      </w:r>
      <w:r w:rsidR="00875E1A" w:rsidRPr="00BE62F2">
        <w:rPr>
          <w:position w:val="-12"/>
        </w:rPr>
        <w:object w:dxaOrig="3620" w:dyaOrig="380" w14:anchorId="6E15C560">
          <v:shape id="_x0000_i1077" type="#_x0000_t75" style="width:181.05pt;height:19.1pt" o:ole="">
            <v:imagedata r:id="rId105" o:title=""/>
          </v:shape>
          <o:OLEObject Type="Embed" ProgID="Equation.DSMT4" ShapeID="_x0000_i1077" DrawAspect="Content" ObjectID="_1622931685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7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5081F5EC" w14:textId="71BB45AA" w:rsidR="00205C8C" w:rsidRDefault="00205C8C" w:rsidP="00205C8C">
      <w:r>
        <w:rPr>
          <w:rFonts w:hint="eastAsia"/>
        </w:rPr>
        <w:t>神经网络输入</w:t>
      </w:r>
      <w:r w:rsidR="00E6505E">
        <w:rPr>
          <w:rFonts w:hint="eastAsia"/>
        </w:rPr>
        <w:t>向量</w:t>
      </w:r>
      <w:r w:rsidRPr="00205C8C">
        <w:rPr>
          <w:position w:val="-4"/>
        </w:rPr>
        <w:object w:dxaOrig="200" w:dyaOrig="200" w14:anchorId="2B2DB29F">
          <v:shape id="_x0000_i1078" type="#_x0000_t75" style="width:10pt;height:10pt" o:ole="">
            <v:imagedata r:id="rId107" o:title=""/>
          </v:shape>
          <o:OLEObject Type="Embed" ProgID="Equation.DSMT4" ShapeID="_x0000_i1078" DrawAspect="Content" ObjectID="_1622931686" r:id="rId108"/>
        </w:object>
      </w:r>
      <w:r>
        <w:rPr>
          <w:rFonts w:hint="eastAsia"/>
        </w:rPr>
        <w:t>的标签</w:t>
      </w:r>
      <w:r w:rsidR="00E6505E">
        <w:rPr>
          <w:rFonts w:hint="eastAsia"/>
        </w:rPr>
        <w:t>向量</w:t>
      </w:r>
      <w:r>
        <w:rPr>
          <w:rFonts w:hint="eastAsia"/>
        </w:rPr>
        <w:t>记作</w:t>
      </w:r>
      <w:r w:rsidRPr="00205C8C">
        <w:rPr>
          <w:position w:val="-12"/>
        </w:rPr>
        <w:object w:dxaOrig="1240" w:dyaOrig="360" w14:anchorId="05DDD3D6">
          <v:shape id="_x0000_i1079" type="#_x0000_t75" style="width:62pt;height:18.2pt" o:ole="">
            <v:imagedata r:id="rId109" o:title=""/>
          </v:shape>
          <o:OLEObject Type="Embed" ProgID="Equation.DSMT4" ShapeID="_x0000_i1079" DrawAspect="Content" ObjectID="_1622931687" r:id="rId110"/>
        </w:object>
      </w:r>
    </w:p>
    <w:p w14:paraId="0CADB36E" w14:textId="77777777" w:rsidR="00392ACE" w:rsidRDefault="00392ACE" w:rsidP="00392ACE">
      <w:pPr>
        <w:pStyle w:val="2"/>
      </w:pPr>
      <w:r>
        <w:rPr>
          <w:rFonts w:hint="eastAsia"/>
        </w:rPr>
        <w:t>激活函数</w:t>
      </w:r>
    </w:p>
    <w:p w14:paraId="7EC93E3A" w14:textId="77777777" w:rsidR="00392ACE" w:rsidRDefault="00392ACE" w:rsidP="00392ACE">
      <w:pPr>
        <w:pStyle w:val="3"/>
      </w:pPr>
      <w:r>
        <w:rPr>
          <w:rFonts w:hint="eastAsia"/>
        </w:rPr>
        <w:t>sigmoid激活函数</w:t>
      </w:r>
    </w:p>
    <w:p w14:paraId="09652AEA" w14:textId="6FA1F48F" w:rsidR="00392ACE" w:rsidRDefault="00392ACE" w:rsidP="00392ACE">
      <w:pPr>
        <w:pStyle w:val="MTDisplayEquation"/>
      </w:pPr>
      <w:r>
        <w:tab/>
      </w:r>
      <w:r w:rsidR="00E75AF5" w:rsidRPr="00326F6D">
        <w:rPr>
          <w:position w:val="-24"/>
        </w:rPr>
        <w:object w:dxaOrig="1860" w:dyaOrig="620" w14:anchorId="68F1C06E">
          <v:shape id="_x0000_i1080" type="#_x0000_t75" style="width:92.85pt;height:30.85pt" o:ole="">
            <v:imagedata r:id="rId111" o:title=""/>
          </v:shape>
          <o:OLEObject Type="Embed" ProgID="Equation.DSMT4" ShapeID="_x0000_i1080" DrawAspect="Content" ObjectID="_1622931688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8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092BFF98" w14:textId="36781541" w:rsidR="00392ACE" w:rsidRPr="00CE462C" w:rsidRDefault="00392ACE" w:rsidP="00392ACE">
      <w:r>
        <w:rPr>
          <w:rFonts w:hint="eastAsia"/>
        </w:rPr>
        <w:t>其导数为：</w:t>
      </w:r>
    </w:p>
    <w:p w14:paraId="77F9209D" w14:textId="19A95826" w:rsidR="00392ACE" w:rsidRDefault="00392ACE" w:rsidP="00392ACE">
      <w:pPr>
        <w:pStyle w:val="MTDisplayEquation"/>
      </w:pPr>
      <w:r>
        <w:tab/>
      </w:r>
      <w:r w:rsidR="00E75AF5" w:rsidRPr="00E75AF5">
        <w:rPr>
          <w:position w:val="-24"/>
        </w:rPr>
        <w:object w:dxaOrig="3900" w:dyaOrig="620" w14:anchorId="752E4F86">
          <v:shape id="_x0000_i1081" type="#_x0000_t75" style="width:195.15pt;height:30.85pt" o:ole="">
            <v:imagedata r:id="rId113" o:title=""/>
          </v:shape>
          <o:OLEObject Type="Embed" ProgID="Equation.DSMT4" ShapeID="_x0000_i1081" DrawAspect="Content" ObjectID="_1622931689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76743"/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</w:instrText>
      </w:r>
      <w:r w:rsidR="00D752B4">
        <w:instrText xml:space="preserve">* Arabic \* MERGEFORMAT </w:instrText>
      </w:r>
      <w:r w:rsidR="00D752B4">
        <w:fldChar w:fldCharType="separate"/>
      </w:r>
      <w:r w:rsidR="004A6026">
        <w:rPr>
          <w:noProof/>
        </w:rPr>
        <w:instrText>9</w:instrText>
      </w:r>
      <w:r w:rsidR="00D752B4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2B65224B" w14:textId="77777777" w:rsidR="00392ACE" w:rsidRDefault="00392ACE" w:rsidP="00392AC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DAF644C" wp14:editId="4CA7AC59">
            <wp:extent cx="3670443" cy="2263425"/>
            <wp:effectExtent l="0" t="0" r="635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75122" cy="226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16971" w14:textId="24A60520" w:rsidR="00392ACE" w:rsidRPr="00876BDC" w:rsidRDefault="00392ACE" w:rsidP="00392ACE">
      <w:pPr>
        <w:pStyle w:val="a3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4A6026">
        <w:rPr>
          <w:noProof/>
        </w:rPr>
        <w:t>1</w:t>
      </w:r>
      <w:r>
        <w:fldChar w:fldCharType="end"/>
      </w:r>
      <w:r>
        <w:rPr>
          <w:rFonts w:hint="eastAsia"/>
        </w:rPr>
        <w:t>：</w:t>
      </w:r>
      <w:r>
        <w:rPr>
          <w:rFonts w:hint="eastAsia"/>
        </w:rPr>
        <w:t>sigmoid</w:t>
      </w:r>
      <w:r>
        <w:rPr>
          <w:rFonts w:hint="eastAsia"/>
        </w:rPr>
        <w:t>激活函数</w:t>
      </w:r>
    </w:p>
    <w:p w14:paraId="1F96F7DC" w14:textId="77777777" w:rsidR="00392ACE" w:rsidRPr="00783C07" w:rsidRDefault="00392ACE" w:rsidP="00392ACE"/>
    <w:p w14:paraId="386C7562" w14:textId="33DFF65C" w:rsidR="008A0C31" w:rsidRPr="00205C8C" w:rsidRDefault="008A0C31" w:rsidP="008A0C31">
      <w:pPr>
        <w:pStyle w:val="2"/>
      </w:pPr>
      <w:r>
        <w:rPr>
          <w:rFonts w:hint="eastAsia"/>
        </w:rPr>
        <w:t>损失函数</w:t>
      </w:r>
    </w:p>
    <w:p w14:paraId="2F456504" w14:textId="5F927979" w:rsidR="007D48EC" w:rsidRDefault="007D48EC">
      <w:r>
        <w:rPr>
          <w:rFonts w:hint="eastAsia"/>
        </w:rPr>
        <w:t>损失函数</w:t>
      </w:r>
      <w:r w:rsidR="00BE62F2" w:rsidRPr="00BE62F2">
        <w:rPr>
          <w:position w:val="-12"/>
        </w:rPr>
        <w:object w:dxaOrig="3560" w:dyaOrig="380" w14:anchorId="15CF4459">
          <v:shape id="_x0000_i1082" type="#_x0000_t75" style="width:178.1pt;height:18.8pt" o:ole="">
            <v:imagedata r:id="rId116" o:title=""/>
          </v:shape>
          <o:OLEObject Type="Embed" ProgID="Equation.DSMT4" ShapeID="_x0000_i1082" DrawAspect="Content" ObjectID="_1622931690" r:id="rId117"/>
        </w:object>
      </w:r>
      <w:r w:rsidR="005E677C">
        <w:rPr>
          <w:rFonts w:hint="eastAsia"/>
        </w:rPr>
        <w:t>：</w:t>
      </w:r>
    </w:p>
    <w:p w14:paraId="14411C34" w14:textId="3FB7AD3B" w:rsidR="00E914D1" w:rsidRDefault="00E914D1" w:rsidP="00E914D1">
      <w:pPr>
        <w:pStyle w:val="MTDisplayEquation"/>
      </w:pPr>
      <w:r>
        <w:tab/>
      </w:r>
      <w:r w:rsidR="001A4C2F" w:rsidRPr="00E914D1">
        <w:rPr>
          <w:position w:val="-12"/>
        </w:rPr>
        <w:object w:dxaOrig="5060" w:dyaOrig="380" w14:anchorId="4A224114">
          <v:shape id="_x0000_i1083" type="#_x0000_t75" style="width:253.6pt;height:18.8pt" o:ole="">
            <v:imagedata r:id="rId118" o:title=""/>
          </v:shape>
          <o:OLEObject Type="Embed" ProgID="Equation.DSMT4" ShapeID="_x0000_i1083" DrawAspect="Content" ObjectID="_1622931691" r:id="rId1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0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706F6920" w14:textId="3571D122" w:rsidR="0088369D" w:rsidRDefault="008A0C31" w:rsidP="008A0C31">
      <w:r>
        <w:rPr>
          <w:rFonts w:hint="eastAsia"/>
        </w:rPr>
        <w:t>注意：根据损失函数的定义，此处需要计算</w:t>
      </w:r>
      <w:r w:rsidRPr="00E6505E">
        <w:rPr>
          <w:position w:val="-10"/>
        </w:rPr>
        <w:object w:dxaOrig="200" w:dyaOrig="260" w14:anchorId="11CAC8E5">
          <v:shape id="_x0000_i1084" type="#_x0000_t75" style="width:10pt;height:13.2pt" o:ole="">
            <v:imagedata r:id="rId120" o:title=""/>
          </v:shape>
          <o:OLEObject Type="Embed" ProgID="Equation.DSMT4" ShapeID="_x0000_i1084" DrawAspect="Content" ObjectID="_1622931692" r:id="rId121"/>
        </w:object>
      </w:r>
      <w:r>
        <w:rPr>
          <w:rFonts w:hint="eastAsia"/>
        </w:rPr>
        <w:t>与</w:t>
      </w:r>
      <w:r w:rsidRPr="00E6505E">
        <w:rPr>
          <w:position w:val="-12"/>
        </w:rPr>
        <w:object w:dxaOrig="639" w:dyaOrig="360" w14:anchorId="2B89BC67">
          <v:shape id="_x0000_i1085" type="#_x0000_t75" style="width:32.05pt;height:18.2pt" o:ole="">
            <v:imagedata r:id="rId122" o:title=""/>
          </v:shape>
          <o:OLEObject Type="Embed" ProgID="Equation.DSMT4" ShapeID="_x0000_i1085" DrawAspect="Content" ObjectID="_1622931693" r:id="rId123"/>
        </w:object>
      </w:r>
      <w:r>
        <w:rPr>
          <w:rFonts w:hint="eastAsia"/>
        </w:rPr>
        <w:t>的内积(损失函数的值是标量</w:t>
      </w:r>
      <w:r>
        <w:t>)</w:t>
      </w:r>
      <w:r>
        <w:rPr>
          <w:rFonts w:hint="eastAsia"/>
        </w:rPr>
        <w:t>，因此</w:t>
      </w:r>
      <w:r w:rsidRPr="00E6505E">
        <w:rPr>
          <w:position w:val="-10"/>
        </w:rPr>
        <w:object w:dxaOrig="200" w:dyaOrig="260" w14:anchorId="5E0D92A2">
          <v:shape id="_x0000_i1086" type="#_x0000_t75" style="width:10pt;height:13.2pt" o:ole="">
            <v:imagedata r:id="rId120" o:title=""/>
          </v:shape>
          <o:OLEObject Type="Embed" ProgID="Equation.DSMT4" ShapeID="_x0000_i1086" DrawAspect="Content" ObjectID="_1622931694" r:id="rId124"/>
        </w:object>
      </w:r>
      <w:r>
        <w:rPr>
          <w:rFonts w:hint="eastAsia"/>
        </w:rPr>
        <w:t>使用转置形式。</w:t>
      </w:r>
    </w:p>
    <w:p w14:paraId="6A70D97E" w14:textId="71B4B47A" w:rsidR="0088369D" w:rsidRPr="008A0C31" w:rsidRDefault="0088369D" w:rsidP="0088369D">
      <w:pPr>
        <w:pStyle w:val="2"/>
      </w:pPr>
      <w:r>
        <w:rPr>
          <w:rFonts w:hint="eastAsia"/>
        </w:rPr>
        <w:t>损失函数对权重求导</w:t>
      </w:r>
    </w:p>
    <w:p w14:paraId="7122F0F1" w14:textId="7C6EF916" w:rsidR="005E677C" w:rsidRDefault="00936105" w:rsidP="00950D6A">
      <w:r>
        <w:rPr>
          <w:rFonts w:hint="eastAsia"/>
        </w:rPr>
        <w:t>为了使用梯度下降方法更新权重，需要计算</w:t>
      </w:r>
      <w:r w:rsidR="005E677C">
        <w:rPr>
          <w:rFonts w:hint="eastAsia"/>
        </w:rPr>
        <w:t>损失函数</w:t>
      </w:r>
      <w:r w:rsidR="003C4536">
        <w:rPr>
          <w:rFonts w:hint="eastAsia"/>
        </w:rPr>
        <w:t>(简记为</w:t>
      </w:r>
      <w:r w:rsidR="003C4536" w:rsidRPr="003C4536">
        <w:rPr>
          <w:position w:val="-4"/>
        </w:rPr>
        <w:object w:dxaOrig="220" w:dyaOrig="260" w14:anchorId="02704CA9">
          <v:shape id="_x0000_i1087" type="#_x0000_t75" style="width:10.85pt;height:13.2pt" o:ole="">
            <v:imagedata r:id="rId125" o:title=""/>
          </v:shape>
          <o:OLEObject Type="Embed" ProgID="Equation.DSMT4" ShapeID="_x0000_i1087" DrawAspect="Content" ObjectID="_1622931695" r:id="rId126"/>
        </w:object>
      </w:r>
      <w:r w:rsidR="003C4536">
        <w:t>)</w:t>
      </w:r>
      <w:r w:rsidR="005E677C">
        <w:rPr>
          <w:rFonts w:hint="eastAsia"/>
        </w:rPr>
        <w:t>对</w:t>
      </w:r>
      <w:r w:rsidR="005C617D" w:rsidRPr="005C617D">
        <w:rPr>
          <w:position w:val="-14"/>
        </w:rPr>
        <w:object w:dxaOrig="420" w:dyaOrig="400" w14:anchorId="10EBD0D9">
          <v:shape id="_x0000_i1088" type="#_x0000_t75" style="width:20.85pt;height:20pt" o:ole="">
            <v:imagedata r:id="rId127" o:title=""/>
          </v:shape>
          <o:OLEObject Type="Embed" ProgID="Equation.DSMT4" ShapeID="_x0000_i1088" DrawAspect="Content" ObjectID="_1622931696" r:id="rId128"/>
        </w:object>
      </w:r>
      <w:r>
        <w:rPr>
          <w:rFonts w:hint="eastAsia"/>
        </w:rPr>
        <w:t>的偏</w:t>
      </w:r>
      <w:r w:rsidR="005E677C">
        <w:rPr>
          <w:rFonts w:hint="eastAsia"/>
        </w:rPr>
        <w:t>导</w:t>
      </w:r>
      <w:r>
        <w:rPr>
          <w:rFonts w:hint="eastAsia"/>
        </w:rPr>
        <w:t>数</w:t>
      </w:r>
      <w:r w:rsidR="005E677C">
        <w:rPr>
          <w:rFonts w:hint="eastAsia"/>
        </w:rPr>
        <w:t>：</w:t>
      </w:r>
    </w:p>
    <w:p w14:paraId="4856C444" w14:textId="54F90B81" w:rsidR="00950D6A" w:rsidRDefault="00950D6A" w:rsidP="00950D6A">
      <w:pPr>
        <w:pStyle w:val="MTDisplayEquation"/>
      </w:pPr>
      <w:r>
        <w:tab/>
      </w:r>
      <w:r w:rsidR="00D8111C" w:rsidRPr="00950D6A">
        <w:rPr>
          <w:position w:val="-32"/>
        </w:rPr>
        <w:object w:dxaOrig="6940" w:dyaOrig="760" w14:anchorId="1798FFC1">
          <v:shape id="_x0000_i1089" type="#_x0000_t75" style="width:347.05pt;height:37.9pt" o:ole="">
            <v:imagedata r:id="rId129" o:title=""/>
          </v:shape>
          <o:OLEObject Type="Embed" ProgID="Equation.DSMT4" ShapeID="_x0000_i1089" DrawAspect="Content" ObjectID="_1622931697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1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5F663A1B" w14:textId="27FBC609" w:rsidR="00124158" w:rsidRDefault="00124158" w:rsidP="00124158">
      <w:r>
        <w:rPr>
          <w:rFonts w:hint="eastAsia"/>
        </w:rPr>
        <w:t>(注意</w:t>
      </w:r>
      <w:r w:rsidR="00D76B3D" w:rsidRPr="003C4536">
        <w:rPr>
          <w:position w:val="-4"/>
        </w:rPr>
        <w:object w:dxaOrig="220" w:dyaOrig="260" w14:anchorId="02F2643A">
          <v:shape id="_x0000_i1090" type="#_x0000_t75" style="width:10.85pt;height:13.2pt" o:ole="">
            <v:imagedata r:id="rId125" o:title=""/>
          </v:shape>
          <o:OLEObject Type="Embed" ProgID="Equation.DSMT4" ShapeID="_x0000_i1090" DrawAspect="Content" ObjectID="_1622931698" r:id="rId131"/>
        </w:object>
      </w:r>
      <w:r>
        <w:rPr>
          <w:rFonts w:hint="eastAsia"/>
        </w:rPr>
        <w:t>是</w:t>
      </w:r>
      <w:r w:rsidRPr="009756D0">
        <w:rPr>
          <w:position w:val="-14"/>
        </w:rPr>
        <w:object w:dxaOrig="480" w:dyaOrig="400" w14:anchorId="1A47F6DD">
          <v:shape id="_x0000_i1091" type="#_x0000_t75" style="width:24.1pt;height:20pt" o:ole="">
            <v:imagedata r:id="rId132" o:title=""/>
          </v:shape>
          <o:OLEObject Type="Embed" ProgID="Equation.DSMT4" ShapeID="_x0000_i1091" DrawAspect="Content" ObjectID="_1622931699" r:id="rId133"/>
        </w:object>
      </w:r>
      <w:r>
        <w:rPr>
          <w:rFonts w:hint="eastAsia"/>
        </w:rPr>
        <w:t>的函数，而</w:t>
      </w:r>
      <w:r w:rsidRPr="009756D0">
        <w:rPr>
          <w:position w:val="-14"/>
        </w:rPr>
        <w:object w:dxaOrig="480" w:dyaOrig="400" w14:anchorId="55D64796">
          <v:shape id="_x0000_i1092" type="#_x0000_t75" style="width:24.1pt;height:20pt" o:ole="">
            <v:imagedata r:id="rId134" o:title=""/>
          </v:shape>
          <o:OLEObject Type="Embed" ProgID="Equation.DSMT4" ShapeID="_x0000_i1092" DrawAspect="Content" ObjectID="_1622931700" r:id="rId135"/>
        </w:object>
      </w:r>
      <w:r>
        <w:rPr>
          <w:rFonts w:hint="eastAsia"/>
        </w:rPr>
        <w:t>是</w:t>
      </w:r>
      <w:r w:rsidRPr="005C617D">
        <w:rPr>
          <w:position w:val="-14"/>
        </w:rPr>
        <w:object w:dxaOrig="420" w:dyaOrig="400" w14:anchorId="18853464">
          <v:shape id="_x0000_i1093" type="#_x0000_t75" style="width:20.85pt;height:20pt" o:ole="">
            <v:imagedata r:id="rId127" o:title=""/>
          </v:shape>
          <o:OLEObject Type="Embed" ProgID="Equation.DSMT4" ShapeID="_x0000_i1093" DrawAspect="Content" ObjectID="_1622931701" r:id="rId136"/>
        </w:object>
      </w:r>
      <w:r>
        <w:rPr>
          <w:rFonts w:hint="eastAsia"/>
        </w:rPr>
        <w:t>的函数。而当</w:t>
      </w:r>
      <w:r w:rsidRPr="009756D0">
        <w:rPr>
          <w:position w:val="-10"/>
        </w:rPr>
        <w:object w:dxaOrig="600" w:dyaOrig="300" w14:anchorId="49378D36">
          <v:shape id="_x0000_i1094" type="#_x0000_t75" style="width:30pt;height:15pt" o:ole="">
            <v:imagedata r:id="rId137" o:title=""/>
          </v:shape>
          <o:OLEObject Type="Embed" ProgID="Equation.DSMT4" ShapeID="_x0000_i1094" DrawAspect="Content" ObjectID="_1622931702" r:id="rId138"/>
        </w:object>
      </w:r>
      <w:r>
        <w:rPr>
          <w:rFonts w:hint="eastAsia"/>
        </w:rPr>
        <w:t>时，</w:t>
      </w:r>
      <w:r w:rsidRPr="009756D0">
        <w:rPr>
          <w:position w:val="-14"/>
        </w:rPr>
        <w:object w:dxaOrig="480" w:dyaOrig="400" w14:anchorId="733122E3">
          <v:shape id="_x0000_i1095" type="#_x0000_t75" style="width:24.1pt;height:20pt" o:ole="">
            <v:imagedata r:id="rId139" o:title=""/>
          </v:shape>
          <o:OLEObject Type="Embed" ProgID="Equation.DSMT4" ShapeID="_x0000_i1095" DrawAspect="Content" ObjectID="_1622931703" r:id="rId140"/>
        </w:object>
      </w:r>
      <w:r>
        <w:rPr>
          <w:rFonts w:hint="eastAsia"/>
        </w:rPr>
        <w:t>不是</w:t>
      </w:r>
      <w:r w:rsidRPr="005C617D">
        <w:rPr>
          <w:position w:val="-14"/>
        </w:rPr>
        <w:object w:dxaOrig="420" w:dyaOrig="400" w14:anchorId="3F14493D">
          <v:shape id="_x0000_i1096" type="#_x0000_t75" style="width:20.85pt;height:20pt" o:ole="">
            <v:imagedata r:id="rId127" o:title=""/>
          </v:shape>
          <o:OLEObject Type="Embed" ProgID="Equation.DSMT4" ShapeID="_x0000_i1096" DrawAspect="Content" ObjectID="_1622931704" r:id="rId141"/>
        </w:object>
      </w:r>
      <w:r>
        <w:rPr>
          <w:rFonts w:hint="eastAsia"/>
        </w:rPr>
        <w:t>的函数，因为</w:t>
      </w:r>
      <w:r w:rsidRPr="005C617D">
        <w:rPr>
          <w:position w:val="-14"/>
        </w:rPr>
        <w:object w:dxaOrig="420" w:dyaOrig="400" w14:anchorId="084A7CDC">
          <v:shape id="_x0000_i1097" type="#_x0000_t75" style="width:20.85pt;height:20pt" o:ole="">
            <v:imagedata r:id="rId127" o:title=""/>
          </v:shape>
          <o:OLEObject Type="Embed" ProgID="Equation.DSMT4" ShapeID="_x0000_i1097" DrawAspect="Content" ObjectID="_1622931705" r:id="rId142"/>
        </w:object>
      </w:r>
      <w:r>
        <w:rPr>
          <w:rFonts w:hint="eastAsia"/>
        </w:rPr>
        <w:t>不影响</w:t>
      </w:r>
      <w:r w:rsidRPr="009756D0">
        <w:rPr>
          <w:position w:val="-14"/>
        </w:rPr>
        <w:object w:dxaOrig="480" w:dyaOrig="400" w14:anchorId="2CA4B347">
          <v:shape id="_x0000_i1098" type="#_x0000_t75" style="width:24.1pt;height:20pt" o:ole="">
            <v:imagedata r:id="rId139" o:title=""/>
          </v:shape>
          <o:OLEObject Type="Embed" ProgID="Equation.DSMT4" ShapeID="_x0000_i1098" DrawAspect="Content" ObjectID="_1622931706" r:id="rId143"/>
        </w:object>
      </w:r>
      <w:r>
        <w:rPr>
          <w:rFonts w:hint="eastAsia"/>
        </w:rPr>
        <w:t>。</w:t>
      </w:r>
      <w:r>
        <w:t>)</w:t>
      </w:r>
    </w:p>
    <w:p w14:paraId="0EAEA522" w14:textId="5151656A" w:rsidR="00950D6A" w:rsidRDefault="00950D6A" w:rsidP="00124158">
      <w:r>
        <w:rPr>
          <w:rFonts w:hint="eastAsia"/>
        </w:rPr>
        <w:t>定义误差因子</w:t>
      </w:r>
      <w:r w:rsidRPr="00950D6A">
        <w:rPr>
          <w:position w:val="-6"/>
        </w:rPr>
        <w:object w:dxaOrig="360" w:dyaOrig="320" w14:anchorId="30664ABD">
          <v:shape id="_x0000_i1099" type="#_x0000_t75" style="width:18.2pt;height:15.85pt" o:ole="">
            <v:imagedata r:id="rId144" o:title=""/>
          </v:shape>
          <o:OLEObject Type="Embed" ProgID="Equation.DSMT4" ShapeID="_x0000_i1099" DrawAspect="Content" ObjectID="_1622931707" r:id="rId145"/>
        </w:object>
      </w:r>
      <w:r>
        <w:rPr>
          <w:rFonts w:hint="eastAsia"/>
        </w:rPr>
        <w:t>如下：</w:t>
      </w:r>
    </w:p>
    <w:p w14:paraId="3AAC6209" w14:textId="549CFCEE" w:rsidR="00950D6A" w:rsidRDefault="00950D6A" w:rsidP="00950D6A">
      <w:pPr>
        <w:pStyle w:val="MTDisplayEquation"/>
      </w:pPr>
      <w:r>
        <w:tab/>
      </w:r>
      <w:r w:rsidR="00C6170A" w:rsidRPr="00C6170A">
        <w:rPr>
          <w:position w:val="-34"/>
        </w:rPr>
        <w:object w:dxaOrig="5420" w:dyaOrig="720" w14:anchorId="1F9B6EB4">
          <v:shape id="_x0000_i1100" type="#_x0000_t75" style="width:270.95pt;height:36.15pt" o:ole="">
            <v:imagedata r:id="rId146" o:title=""/>
          </v:shape>
          <o:OLEObject Type="Embed" ProgID="Equation.DSMT4" ShapeID="_x0000_i1100" DrawAspect="Content" ObjectID="_1622931708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2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0AB5355F" w14:textId="77777777" w:rsidR="00760B16" w:rsidRDefault="00760B16" w:rsidP="00760B16">
      <w:r>
        <w:rPr>
          <w:rFonts w:hint="eastAsia"/>
        </w:rPr>
        <w:t>其中：</w:t>
      </w:r>
    </w:p>
    <w:p w14:paraId="21EFED79" w14:textId="40203961" w:rsidR="00760B16" w:rsidRPr="00760B16" w:rsidRDefault="00760B16" w:rsidP="00F84F09">
      <w:pPr>
        <w:pStyle w:val="MTDisplayEquation"/>
      </w:pPr>
      <w:r>
        <w:tab/>
      </w:r>
      <w:r w:rsidR="00274A41" w:rsidRPr="00274A41">
        <w:rPr>
          <w:position w:val="-32"/>
        </w:rPr>
        <w:object w:dxaOrig="1080" w:dyaOrig="700" w14:anchorId="6019532C">
          <v:shape id="_x0000_i1101" type="#_x0000_t75" style="width:54.05pt;height:34.95pt" o:ole="">
            <v:imagedata r:id="rId148" o:title=""/>
          </v:shape>
          <o:OLEObject Type="Embed" ProgID="Equation.DSMT4" ShapeID="_x0000_i1101" DrawAspect="Content" ObjectID="_1622931709" r:id="rId1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3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B7B968A" w14:textId="2C68F37A" w:rsidR="004555D5" w:rsidRDefault="00950D6A" w:rsidP="004555D5">
      <w:pPr>
        <w:pStyle w:val="MTDisplayEquation"/>
      </w:pPr>
      <w:r>
        <w:tab/>
      </w:r>
    </w:p>
    <w:p w14:paraId="525808C6" w14:textId="69A28ABB" w:rsidR="00D454C5" w:rsidRPr="00D454C5" w:rsidRDefault="00D454C5" w:rsidP="00D454C5">
      <w:r>
        <w:rPr>
          <w:rFonts w:hint="eastAsia"/>
        </w:rPr>
        <w:t>则有</w:t>
      </w:r>
    </w:p>
    <w:p w14:paraId="52F3144E" w14:textId="2E7D853F" w:rsidR="000961D8" w:rsidRDefault="000961D8" w:rsidP="000961D8">
      <w:pPr>
        <w:pStyle w:val="MTDisplayEquation"/>
      </w:pPr>
      <w:r>
        <w:tab/>
      </w:r>
      <w:r w:rsidR="0002485C" w:rsidRPr="00950D6A">
        <w:rPr>
          <w:position w:val="-32"/>
        </w:rPr>
        <w:object w:dxaOrig="2700" w:dyaOrig="700" w14:anchorId="6592D7AA">
          <v:shape id="_x0000_i1102" type="#_x0000_t75" style="width:134.9pt;height:34.95pt" o:ole="">
            <v:imagedata r:id="rId150" o:title=""/>
          </v:shape>
          <o:OLEObject Type="Embed" ProgID="Equation.DSMT4" ShapeID="_x0000_i1102" DrawAspect="Content" ObjectID="_1622931710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4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11776F85" w14:textId="229D7D09" w:rsidR="0002485C" w:rsidRDefault="00D74A56" w:rsidP="0002485C">
      <w:r>
        <w:rPr>
          <w:rFonts w:hint="eastAsia"/>
        </w:rPr>
        <w:t>由</w:t>
      </w:r>
      <w:r w:rsidR="00347397">
        <w:rPr>
          <w:rFonts w:hint="eastAsia"/>
        </w:rPr>
        <w:t>上式求出的</w:t>
      </w:r>
      <w:r>
        <w:rPr>
          <w:rFonts w:hint="eastAsia"/>
        </w:rPr>
        <w:t>矩阵元素倒推出矩阵公式</w:t>
      </w:r>
      <w:r w:rsidR="009E19B9">
        <w:rPr>
          <w:rFonts w:hint="eastAsia"/>
        </w:rPr>
        <w:t>如下</w:t>
      </w:r>
      <w:r w:rsidR="008E4BB4">
        <w:rPr>
          <w:rFonts w:hint="eastAsia"/>
        </w:rPr>
        <w:t>：</w:t>
      </w:r>
    </w:p>
    <w:p w14:paraId="0E9BA831" w14:textId="1A356B1B" w:rsidR="0002485C" w:rsidRPr="0002485C" w:rsidRDefault="0002485C" w:rsidP="0002485C">
      <w:pPr>
        <w:pStyle w:val="MTDisplayEquation"/>
      </w:pPr>
      <w:r>
        <w:lastRenderedPageBreak/>
        <w:tab/>
      </w:r>
      <w:bookmarkStart w:id="2" w:name="MTToggleEnd"/>
      <w:bookmarkStart w:id="3" w:name="MTToggleStart"/>
      <w:bookmarkEnd w:id="2"/>
      <w:bookmarkEnd w:id="3"/>
      <w:r w:rsidR="00DB6C49" w:rsidRPr="007D5379">
        <w:rPr>
          <w:position w:val="-88"/>
        </w:rPr>
        <w:object w:dxaOrig="9780" w:dyaOrig="1880" w14:anchorId="61A10FB8">
          <v:shape id="_x0000_i1103" type="#_x0000_t75" style="width:489pt;height:94.05pt" o:ole="">
            <v:imagedata r:id="rId152" o:title=""/>
          </v:shape>
          <o:OLEObject Type="Embed" ProgID="Equation.DSMT4" ShapeID="_x0000_i1103" DrawAspect="Content" ObjectID="_1622931711" r:id="rId1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5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756C233F" w14:textId="7D6BA074" w:rsidR="00D454C5" w:rsidRDefault="0020297E" w:rsidP="0020297E">
      <w:pPr>
        <w:pStyle w:val="2"/>
      </w:pPr>
      <w:r>
        <w:rPr>
          <w:rFonts w:hint="eastAsia"/>
        </w:rPr>
        <w:t>计算误差因子</w:t>
      </w:r>
    </w:p>
    <w:p w14:paraId="24341077" w14:textId="6F090313" w:rsidR="00F84F09" w:rsidRDefault="00F84F09" w:rsidP="00F84F09">
      <w:pPr>
        <w:pStyle w:val="MTDisplayEquation"/>
      </w:pPr>
      <w:r>
        <w:tab/>
      </w:r>
      <w:r w:rsidR="00CA7AAF" w:rsidRPr="00F84F09">
        <w:rPr>
          <w:position w:val="-32"/>
        </w:rPr>
        <w:object w:dxaOrig="4660" w:dyaOrig="740" w14:anchorId="1B5E515C">
          <v:shape id="_x0000_i1104" type="#_x0000_t75" style="width:233.05pt;height:37.05pt" o:ole="">
            <v:imagedata r:id="rId154" o:title=""/>
          </v:shape>
          <o:OLEObject Type="Embed" ProgID="Equation.DSMT4" ShapeID="_x0000_i1104" DrawAspect="Content" ObjectID="_1622931712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6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4FFA5F3D" w14:textId="22B24E9D" w:rsidR="00D13F45" w:rsidRPr="00D13F45" w:rsidRDefault="00D13F45" w:rsidP="00D13F45">
      <w:r>
        <w:rPr>
          <w:rFonts w:hint="eastAsia"/>
        </w:rPr>
        <w:t>其中</w:t>
      </w:r>
      <w:r w:rsidR="006603C7">
        <w:rPr>
          <w:rFonts w:hint="eastAsia"/>
        </w:rPr>
        <w:t>：</w:t>
      </w:r>
      <w:r w:rsidR="006603C7" w:rsidRPr="00F84F09">
        <w:rPr>
          <w:position w:val="-32"/>
        </w:rPr>
        <w:object w:dxaOrig="6920" w:dyaOrig="940" w14:anchorId="6E69D8F5">
          <v:shape id="_x0000_i1105" type="#_x0000_t75" style="width:345.9pt;height:47pt" o:ole="">
            <v:imagedata r:id="rId156" o:title=""/>
          </v:shape>
          <o:OLEObject Type="Embed" ProgID="Equation.DSMT4" ShapeID="_x0000_i1105" DrawAspect="Content" ObjectID="_1622931713" r:id="rId157"/>
        </w:object>
      </w:r>
      <w:r w:rsidR="00031ED3">
        <w:rPr>
          <w:rFonts w:hint="eastAsia"/>
        </w:rPr>
        <w:t>，f为sigmoid激活函数。</w:t>
      </w:r>
    </w:p>
    <w:p w14:paraId="6DA0B915" w14:textId="40280ABE" w:rsidR="00217F57" w:rsidRDefault="00217F57" w:rsidP="00217F57">
      <w:r>
        <w:rPr>
          <w:rFonts w:hint="eastAsia"/>
        </w:rPr>
        <w:t>因此</w:t>
      </w:r>
    </w:p>
    <w:p w14:paraId="5B30FA7B" w14:textId="19C07F39" w:rsidR="00217F57" w:rsidRDefault="00217F57" w:rsidP="00217F57">
      <w:pPr>
        <w:pStyle w:val="MTDisplayEquation"/>
      </w:pPr>
      <w:r>
        <w:tab/>
      </w:r>
      <w:r w:rsidR="00DC6327" w:rsidRPr="00DC6327">
        <w:rPr>
          <w:position w:val="-60"/>
        </w:rPr>
        <w:object w:dxaOrig="4140" w:dyaOrig="1320" w14:anchorId="5421F43B">
          <v:shape id="_x0000_i1106" type="#_x0000_t75" style="width:206.9pt;height:66.1pt" o:ole="">
            <v:imagedata r:id="rId158" o:title=""/>
          </v:shape>
          <o:OLEObject Type="Embed" ProgID="Equation.DSMT4" ShapeID="_x0000_i1106" DrawAspect="Content" ObjectID="_1622931714" r:id="rId1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7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40FCC5E" w14:textId="09EA588E" w:rsidR="00DC6327" w:rsidRPr="00DC6327" w:rsidRDefault="00DC6327" w:rsidP="00DC6327">
      <w:r>
        <w:rPr>
          <w:rFonts w:hint="eastAsia"/>
        </w:rPr>
        <w:t>矩阵形式如下：</w:t>
      </w:r>
    </w:p>
    <w:p w14:paraId="6255BA1F" w14:textId="289AEBC3" w:rsidR="007F3074" w:rsidRDefault="007F3074" w:rsidP="007F3074">
      <w:pPr>
        <w:pStyle w:val="MTDisplayEquation"/>
      </w:pPr>
      <w:r>
        <w:tab/>
      </w:r>
      <w:r w:rsidR="00611A08" w:rsidRPr="00A503C7">
        <w:rPr>
          <w:position w:val="-52"/>
        </w:rPr>
        <w:object w:dxaOrig="5240" w:dyaOrig="1160" w14:anchorId="65FC48DB">
          <v:shape id="_x0000_i1121" type="#_x0000_t75" style="width:262.15pt;height:57.9pt" o:ole="">
            <v:imagedata r:id="rId160" o:title=""/>
          </v:shape>
          <o:OLEObject Type="Embed" ProgID="Equation.DSMT4" ShapeID="_x0000_i1121" DrawAspect="Content" ObjectID="_1622931715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8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36436FA" w14:textId="4107C5F6" w:rsidR="001030A0" w:rsidRDefault="00392ACE" w:rsidP="001030A0">
      <w:r>
        <w:rPr>
          <w:rFonts w:hint="eastAsia"/>
        </w:rPr>
        <w:t>由</w:t>
      </w:r>
      <w:r w:rsidR="007C3120">
        <w:rPr>
          <w:iCs/>
        </w:rPr>
        <w:fldChar w:fldCharType="begin"/>
      </w:r>
      <w:r w:rsidR="007C3120">
        <w:rPr>
          <w:iCs/>
        </w:rPr>
        <w:instrText xml:space="preserve"> GOTOBUTTON ZEqnNum876743  \* MERGEFORMAT </w:instrText>
      </w:r>
      <w:r w:rsidR="007C3120">
        <w:rPr>
          <w:iCs/>
        </w:rPr>
        <w:fldChar w:fldCharType="begin"/>
      </w:r>
      <w:r w:rsidR="007C3120">
        <w:rPr>
          <w:iCs/>
        </w:rPr>
        <w:instrText xml:space="preserve"> REF ZEqnNum876743 \* Charformat \! \* MERGEFORMAT </w:instrText>
      </w:r>
      <w:r w:rsidR="007C3120">
        <w:rPr>
          <w:iCs/>
        </w:rPr>
        <w:fldChar w:fldCharType="separate"/>
      </w:r>
      <w:r w:rsidR="004A6026" w:rsidRPr="004A6026">
        <w:rPr>
          <w:iCs/>
        </w:rPr>
        <w:instrText>(1.9)</w:instrText>
      </w:r>
      <w:r w:rsidR="007C3120">
        <w:rPr>
          <w:iCs/>
        </w:rPr>
        <w:fldChar w:fldCharType="end"/>
      </w:r>
      <w:r w:rsidR="007C3120">
        <w:rPr>
          <w:iCs/>
        </w:rPr>
        <w:fldChar w:fldCharType="end"/>
      </w:r>
      <w:r w:rsidR="007C3120">
        <w:rPr>
          <w:rFonts w:hint="eastAsia"/>
          <w:iCs/>
        </w:rPr>
        <w:t>可知</w:t>
      </w:r>
      <w:r w:rsidR="007C3120" w:rsidRPr="001030A0">
        <w:rPr>
          <w:position w:val="-10"/>
        </w:rPr>
        <w:object w:dxaOrig="2580" w:dyaOrig="360" w14:anchorId="43A653AD">
          <v:shape id="_x0000_i1108" type="#_x0000_t75" style="width:129pt;height:17.95pt" o:ole="">
            <v:imagedata r:id="rId162" o:title=""/>
          </v:shape>
          <o:OLEObject Type="Embed" ProgID="Equation.DSMT4" ShapeID="_x0000_i1108" DrawAspect="Content" ObjectID="_1622931716" r:id="rId163"/>
        </w:object>
      </w:r>
      <w:r w:rsidR="008F59C9">
        <w:rPr>
          <w:rFonts w:hint="eastAsia"/>
        </w:rPr>
        <w:t>，因此上式</w:t>
      </w:r>
    </w:p>
    <w:p w14:paraId="7DEA69AE" w14:textId="5FB20C81" w:rsidR="008F59C9" w:rsidRDefault="008F59C9" w:rsidP="008F59C9">
      <w:pPr>
        <w:pStyle w:val="MTDisplayEquation"/>
      </w:pPr>
      <w:r>
        <w:tab/>
      </w:r>
      <w:bookmarkStart w:id="4" w:name="_GoBack"/>
      <w:bookmarkEnd w:id="4"/>
      <w:r w:rsidR="00611A08" w:rsidRPr="008F59C9">
        <w:rPr>
          <w:position w:val="-10"/>
        </w:rPr>
        <w:object w:dxaOrig="3900" w:dyaOrig="360" w14:anchorId="0B2F4E93">
          <v:shape id="_x0000_i1123" type="#_x0000_t75" style="width:195.15pt;height:17.95pt" o:ole="">
            <v:imagedata r:id="rId164" o:title=""/>
          </v:shape>
          <o:OLEObject Type="Embed" ProgID="Equation.DSMT4" ShapeID="_x0000_i1123" DrawAspect="Content" ObjectID="_1622931717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19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BC4B49A" w14:textId="77777777" w:rsidR="00031ED3" w:rsidRDefault="00031ED3" w:rsidP="00031ED3">
      <w:r>
        <w:rPr>
          <w:rFonts w:hint="eastAsia"/>
        </w:rPr>
        <w:t>其中</w:t>
      </w:r>
      <w:r w:rsidRPr="00025957">
        <w:rPr>
          <w:position w:val="-4"/>
        </w:rPr>
        <w:object w:dxaOrig="160" w:dyaOrig="180" w14:anchorId="29A0FB7C">
          <v:shape id="_x0000_i1110" type="#_x0000_t75" style="width:8.25pt;height:9.1pt" o:ole="">
            <v:imagedata r:id="rId166" o:title=""/>
          </v:shape>
          <o:OLEObject Type="Embed" ProgID="Equation.DSMT4" ShapeID="_x0000_i1110" DrawAspect="Content" ObjectID="_1622931718" r:id="rId167"/>
        </w:object>
      </w:r>
      <w:r>
        <w:rPr>
          <w:rFonts w:hint="eastAsia"/>
        </w:rPr>
        <w:t>表示两个同维度向量对应元素相乘，得到一个同维度的新向量，例如</w:t>
      </w:r>
    </w:p>
    <w:p w14:paraId="117DFEB4" w14:textId="386314BA" w:rsidR="00031ED3" w:rsidRPr="00031ED3" w:rsidRDefault="00031ED3" w:rsidP="00031ED3">
      <w:pPr>
        <w:pStyle w:val="MTDisplayEquation"/>
      </w:pPr>
      <w:r>
        <w:tab/>
      </w:r>
      <w:r w:rsidRPr="003164EC">
        <w:rPr>
          <w:position w:val="-10"/>
        </w:rPr>
        <w:object w:dxaOrig="2900" w:dyaOrig="320" w14:anchorId="1FDC9173">
          <v:shape id="_x0000_i1111" type="#_x0000_t75" style="width:144.9pt;height:15.85pt" o:ole="">
            <v:imagedata r:id="rId168" o:title=""/>
          </v:shape>
          <o:OLEObject Type="Embed" ProgID="Equation.DSMT4" ShapeID="_x0000_i1111" DrawAspect="Content" ObjectID="_1622931719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602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A6026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8033815" w14:textId="77777777" w:rsidR="0088369D" w:rsidRDefault="0088369D" w:rsidP="0088369D">
      <w:r>
        <w:rPr>
          <w:rFonts w:hint="eastAsia"/>
        </w:rPr>
        <w:t>因为：</w:t>
      </w:r>
      <w:r w:rsidRPr="005033B7">
        <w:rPr>
          <w:position w:val="-10"/>
        </w:rPr>
        <w:object w:dxaOrig="5960" w:dyaOrig="360" w14:anchorId="0FB5237B">
          <v:shape id="_x0000_i1112" type="#_x0000_t75" style="width:298pt;height:17.95pt" o:ole="">
            <v:imagedata r:id="rId170" o:title=""/>
          </v:shape>
          <o:OLEObject Type="Embed" ProgID="Equation.DSMT4" ShapeID="_x0000_i1112" DrawAspect="Content" ObjectID="_1622931720" r:id="rId171"/>
        </w:object>
      </w:r>
      <w:r>
        <w:rPr>
          <w:rFonts w:hint="eastAsia"/>
        </w:rPr>
        <w:t>，有</w:t>
      </w:r>
    </w:p>
    <w:p w14:paraId="5E8B622E" w14:textId="592AB07F" w:rsidR="0088369D" w:rsidRDefault="0088369D" w:rsidP="0088369D">
      <w:pPr>
        <w:pStyle w:val="MTDisplayEquation"/>
      </w:pPr>
      <w:r>
        <w:tab/>
      </w:r>
      <w:r w:rsidR="00CA7AAF" w:rsidRPr="00875E1A">
        <w:rPr>
          <w:position w:val="-70"/>
        </w:rPr>
        <w:object w:dxaOrig="6160" w:dyaOrig="2020" w14:anchorId="331ECDC5">
          <v:shape id="_x0000_i1113" type="#_x0000_t75" style="width:308pt;height:101.1pt" o:ole="">
            <v:imagedata r:id="rId172" o:title=""/>
          </v:shape>
          <o:OLEObject Type="Embed" ProgID="Equation.DSMT4" ShapeID="_x0000_i1113" DrawAspect="Content" ObjectID="_1622931721" r:id="rId1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21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244275C6" w14:textId="67C12022" w:rsidR="0088369D" w:rsidRDefault="00CA7AAF" w:rsidP="0088369D">
      <w:r>
        <w:rPr>
          <w:rFonts w:hint="eastAsia"/>
        </w:rPr>
        <w:t>因此</w:t>
      </w:r>
      <w:r w:rsidR="0088369D">
        <w:rPr>
          <w:rFonts w:hint="eastAsia"/>
        </w:rPr>
        <w:t>由元素推导出</w:t>
      </w:r>
      <w:r w:rsidR="004B52E4">
        <w:rPr>
          <w:rFonts w:hint="eastAsia"/>
        </w:rPr>
        <w:t>相应</w:t>
      </w:r>
      <w:r w:rsidR="0088369D">
        <w:rPr>
          <w:rFonts w:hint="eastAsia"/>
        </w:rPr>
        <w:t>矩阵公式如下：</w:t>
      </w:r>
    </w:p>
    <w:p w14:paraId="24ACF876" w14:textId="4BDB976B" w:rsidR="0088369D" w:rsidRDefault="0088369D" w:rsidP="0088369D">
      <w:pPr>
        <w:pStyle w:val="MTDisplayEquation"/>
      </w:pPr>
      <w:r>
        <w:tab/>
      </w:r>
      <w:bookmarkStart w:id="5" w:name="DSIEqnMarkerStart"/>
      <w:bookmarkStart w:id="6" w:name="DSIEqnMarkerEnd"/>
      <w:bookmarkEnd w:id="5"/>
      <w:bookmarkEnd w:id="6"/>
      <w:r w:rsidR="00E56E4B" w:rsidRPr="00DC07BC">
        <w:rPr>
          <w:position w:val="-24"/>
        </w:rPr>
        <w:object w:dxaOrig="5640" w:dyaOrig="620" w14:anchorId="3FC8DF39">
          <v:shape id="_x0000_i1114" type="#_x0000_t75" style="width:282.1pt;height:30.85pt" o:ole="">
            <v:imagedata r:id="rId174" o:title=""/>
          </v:shape>
          <o:OLEObject Type="Embed" ProgID="Equation.DSMT4" ShapeID="_x0000_i1114" DrawAspect="Content" ObjectID="_1622931722" r:id="rId1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752B4">
        <w:fldChar w:fldCharType="begin"/>
      </w:r>
      <w:r w:rsidR="00D752B4">
        <w:instrText xml:space="preserve"> SEQ MTSec \c \* Arabic \* MERGEFORMAT </w:instrText>
      </w:r>
      <w:r w:rsidR="00D752B4">
        <w:fldChar w:fldCharType="separate"/>
      </w:r>
      <w:r w:rsidR="004A6026">
        <w:rPr>
          <w:noProof/>
        </w:rPr>
        <w:instrText>1</w:instrText>
      </w:r>
      <w:r w:rsidR="00D752B4">
        <w:rPr>
          <w:noProof/>
        </w:rPr>
        <w:fldChar w:fldCharType="end"/>
      </w:r>
      <w:r>
        <w:instrText>.</w:instrText>
      </w:r>
      <w:r w:rsidR="00D752B4">
        <w:fldChar w:fldCharType="begin"/>
      </w:r>
      <w:r w:rsidR="00D752B4">
        <w:instrText xml:space="preserve"> SEQ MTEqn \c \* Arabic \* MERGEFORMAT </w:instrText>
      </w:r>
      <w:r w:rsidR="00D752B4">
        <w:fldChar w:fldCharType="separate"/>
      </w:r>
      <w:r w:rsidR="004A6026">
        <w:rPr>
          <w:noProof/>
        </w:rPr>
        <w:instrText>22</w:instrText>
      </w:r>
      <w:r w:rsidR="00D752B4">
        <w:rPr>
          <w:noProof/>
        </w:rPr>
        <w:fldChar w:fldCharType="end"/>
      </w:r>
      <w:r>
        <w:instrText>)</w:instrText>
      </w:r>
      <w:r>
        <w:fldChar w:fldCharType="end"/>
      </w:r>
    </w:p>
    <w:p w14:paraId="65414DE7" w14:textId="77777777" w:rsidR="00A6064B" w:rsidRPr="007F3074" w:rsidRDefault="00A6064B" w:rsidP="00A6064B"/>
    <w:p w14:paraId="6FA047D0" w14:textId="1556933A" w:rsidR="008903C2" w:rsidRDefault="008903C2" w:rsidP="00A6064B">
      <w:pPr>
        <w:pStyle w:val="MTDisplayEquation"/>
      </w:pPr>
      <w:r>
        <w:tab/>
      </w:r>
    </w:p>
    <w:p w14:paraId="4390413A" w14:textId="684BE857" w:rsidR="000C6134" w:rsidRPr="000C6134" w:rsidRDefault="000C6134" w:rsidP="00517B87">
      <w:pPr>
        <w:pStyle w:val="1"/>
      </w:pPr>
      <w:r>
        <w:rPr>
          <w:rFonts w:hint="eastAsia"/>
        </w:rPr>
        <w:lastRenderedPageBreak/>
        <w:t>交叉熵损失函数原理</w:t>
      </w:r>
    </w:p>
    <w:p w14:paraId="00B50384" w14:textId="2990C9F2" w:rsidR="00AC20FE" w:rsidRPr="00AC20FE" w:rsidRDefault="00AC20FE" w:rsidP="00AC20FE">
      <w:pPr>
        <w:pStyle w:val="MTDisplayEquation"/>
      </w:pPr>
      <w:r>
        <w:tab/>
      </w:r>
      <w:r w:rsidR="000C6134" w:rsidRPr="00AC20FE">
        <w:rPr>
          <w:position w:val="-32"/>
        </w:rPr>
        <w:object w:dxaOrig="6259" w:dyaOrig="760" w14:anchorId="5DE99459">
          <v:shape id="_x0000_i1115" type="#_x0000_t75" style="width:313pt;height:37.9pt" o:ole="">
            <v:imagedata r:id="rId176" o:title=""/>
          </v:shape>
          <o:OLEObject Type="Embed" ProgID="Equation.DSMT4" ShapeID="_x0000_i1115" DrawAspect="Content" ObjectID="_1622931723" r:id="rId177"/>
        </w:object>
      </w:r>
      <w:r>
        <w:t xml:space="preserve"> </w:t>
      </w:r>
    </w:p>
    <w:p w14:paraId="3018C1E0" w14:textId="06308168" w:rsidR="00AC20FE" w:rsidRDefault="00D13DB8" w:rsidP="00AF30C3">
      <w:pPr>
        <w:keepNext/>
        <w:jc w:val="center"/>
      </w:pPr>
      <w:r>
        <w:rPr>
          <w:noProof/>
        </w:rPr>
        <w:drawing>
          <wp:inline distT="0" distB="0" distL="0" distR="0" wp14:anchorId="0DE117B9" wp14:editId="14F4908A">
            <wp:extent cx="4121046" cy="26142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126437" cy="261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F9D82" w14:textId="7CAF045A" w:rsidR="00AC20FE" w:rsidRPr="00AC20FE" w:rsidRDefault="00AC20FE" w:rsidP="00AC20FE">
      <w:pPr>
        <w:pStyle w:val="a3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4A6026">
        <w:rPr>
          <w:noProof/>
        </w:rPr>
        <w:t>2</w:t>
      </w:r>
      <w:r>
        <w:fldChar w:fldCharType="end"/>
      </w:r>
      <w:r>
        <w:rPr>
          <w:rFonts w:hint="eastAsia"/>
        </w:rPr>
        <w:t>：交叉熵损失函数原理图</w:t>
      </w:r>
      <w:r>
        <w:rPr>
          <w:rFonts w:hint="eastAsia"/>
        </w:rPr>
        <w:t>(</w:t>
      </w:r>
      <w:r>
        <w:rPr>
          <w:rFonts w:hint="eastAsia"/>
        </w:rPr>
        <w:t>当</w:t>
      </w:r>
      <w:r w:rsidRPr="00AC20FE">
        <w:rPr>
          <w:position w:val="-10"/>
        </w:rPr>
        <w:object w:dxaOrig="560" w:dyaOrig="320" w14:anchorId="613473DE">
          <v:shape id="_x0000_i1116" type="#_x0000_t75" style="width:27.9pt;height:15.85pt" o:ole="">
            <v:imagedata r:id="rId179" o:title=""/>
          </v:shape>
          <o:OLEObject Type="Embed" ProgID="Equation.DSMT4" ShapeID="_x0000_i1116" DrawAspect="Content" ObjectID="_1622931724" r:id="rId180"/>
        </w:object>
      </w:r>
      <w:r>
        <w:rPr>
          <w:rFonts w:hint="eastAsia"/>
        </w:rPr>
        <w:t>时，</w:t>
      </w:r>
      <w:r w:rsidRPr="00AC20FE">
        <w:rPr>
          <w:position w:val="-12"/>
        </w:rPr>
        <w:object w:dxaOrig="600" w:dyaOrig="360" w14:anchorId="412C6D68">
          <v:shape id="_x0000_i1117" type="#_x0000_t75" style="width:30pt;height:17.95pt" o:ole="">
            <v:imagedata r:id="rId181" o:title=""/>
          </v:shape>
          <o:OLEObject Type="Embed" ProgID="Equation.DSMT4" ShapeID="_x0000_i1117" DrawAspect="Content" ObjectID="_1622931725" r:id="rId182"/>
        </w:object>
      </w:r>
      <w:r>
        <w:rPr>
          <w:rFonts w:hint="eastAsia"/>
        </w:rPr>
        <w:t>如果趋于</w:t>
      </w:r>
      <w:r>
        <w:rPr>
          <w:rFonts w:hint="eastAsia"/>
        </w:rPr>
        <w:t>1</w:t>
      </w:r>
      <w:r w:rsidR="00636DDD">
        <w:rPr>
          <w:rFonts w:hint="eastAsia"/>
        </w:rPr>
        <w:t>，或者</w:t>
      </w:r>
      <w:r>
        <w:rPr>
          <w:rFonts w:hint="eastAsia"/>
        </w:rPr>
        <w:t>当</w:t>
      </w:r>
      <w:r>
        <w:rPr>
          <w:rFonts w:hint="eastAsia"/>
        </w:rPr>
        <w:t>y</w:t>
      </w:r>
      <w:r>
        <w:t>=1</w:t>
      </w:r>
      <w:r>
        <w:rPr>
          <w:rFonts w:hint="eastAsia"/>
        </w:rPr>
        <w:t>时，</w:t>
      </w:r>
      <w:r w:rsidRPr="00AC20FE">
        <w:rPr>
          <w:position w:val="-12"/>
        </w:rPr>
        <w:object w:dxaOrig="600" w:dyaOrig="360" w14:anchorId="2973A90C">
          <v:shape id="_x0000_i1118" type="#_x0000_t75" style="width:30pt;height:17.95pt" o:ole="">
            <v:imagedata r:id="rId181" o:title=""/>
          </v:shape>
          <o:OLEObject Type="Embed" ProgID="Equation.DSMT4" ShapeID="_x0000_i1118" DrawAspect="Content" ObjectID="_1622931726" r:id="rId183"/>
        </w:object>
      </w:r>
      <w:r>
        <w:rPr>
          <w:rFonts w:hint="eastAsia"/>
        </w:rPr>
        <w:t>如果趋于</w:t>
      </w:r>
      <w:r>
        <w:t>0</w:t>
      </w:r>
      <w:r>
        <w:rPr>
          <w:rFonts w:hint="eastAsia"/>
        </w:rPr>
        <w:t>，则</w:t>
      </w:r>
      <w:r w:rsidRPr="00AC20FE">
        <w:rPr>
          <w:position w:val="-6"/>
        </w:rPr>
        <w:object w:dxaOrig="540" w:dyaOrig="279" w14:anchorId="36E4EBBF">
          <v:shape id="_x0000_i1119" type="#_x0000_t75" style="width:27.05pt;height:13.8pt" o:ole="">
            <v:imagedata r:id="rId184" o:title=""/>
          </v:shape>
          <o:OLEObject Type="Embed" ProgID="Equation.DSMT4" ShapeID="_x0000_i1119" DrawAspect="Content" ObjectID="_1622931727" r:id="rId185"/>
        </w:object>
      </w:r>
      <w:r>
        <w:rPr>
          <w:rFonts w:hint="eastAsia"/>
        </w:rPr>
        <w:t>为无限大</w:t>
      </w:r>
      <w:r w:rsidR="00636DDD">
        <w:rPr>
          <w:rFonts w:hint="eastAsia"/>
        </w:rPr>
        <w:t>)</w:t>
      </w:r>
    </w:p>
    <w:p w14:paraId="5961C9FD" w14:textId="77777777" w:rsidR="00AC20FE" w:rsidRDefault="00AC20FE"/>
    <w:sectPr w:rsidR="00AC20FE" w:rsidSect="004C5C94">
      <w:pgSz w:w="11906" w:h="16838"/>
      <w:pgMar w:top="567" w:right="567" w:bottom="567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40087E" w14:textId="77777777" w:rsidR="00D752B4" w:rsidRDefault="00D752B4" w:rsidP="009B695B">
      <w:r>
        <w:separator/>
      </w:r>
    </w:p>
  </w:endnote>
  <w:endnote w:type="continuationSeparator" w:id="0">
    <w:p w14:paraId="33768869" w14:textId="77777777" w:rsidR="00D752B4" w:rsidRDefault="00D752B4" w:rsidP="009B69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45C0E8" w14:textId="77777777" w:rsidR="00D752B4" w:rsidRDefault="00D752B4" w:rsidP="009B695B">
      <w:r>
        <w:separator/>
      </w:r>
    </w:p>
  </w:footnote>
  <w:footnote w:type="continuationSeparator" w:id="0">
    <w:p w14:paraId="0ECF310E" w14:textId="77777777" w:rsidR="00D752B4" w:rsidRDefault="00D752B4" w:rsidP="009B69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7917"/>
    <w:rsid w:val="0002485C"/>
    <w:rsid w:val="00031ED3"/>
    <w:rsid w:val="0003784A"/>
    <w:rsid w:val="00057917"/>
    <w:rsid w:val="000961D8"/>
    <w:rsid w:val="000C6134"/>
    <w:rsid w:val="000E157D"/>
    <w:rsid w:val="001030A0"/>
    <w:rsid w:val="00124158"/>
    <w:rsid w:val="00125E7F"/>
    <w:rsid w:val="001346BF"/>
    <w:rsid w:val="00154197"/>
    <w:rsid w:val="00180BDA"/>
    <w:rsid w:val="001A4C2F"/>
    <w:rsid w:val="001C2DDC"/>
    <w:rsid w:val="0020297E"/>
    <w:rsid w:val="00205C8C"/>
    <w:rsid w:val="00217F57"/>
    <w:rsid w:val="00232D5F"/>
    <w:rsid w:val="00274A41"/>
    <w:rsid w:val="00284688"/>
    <w:rsid w:val="00292DFD"/>
    <w:rsid w:val="0029606C"/>
    <w:rsid w:val="002D0931"/>
    <w:rsid w:val="002F5730"/>
    <w:rsid w:val="00300679"/>
    <w:rsid w:val="00303537"/>
    <w:rsid w:val="00315856"/>
    <w:rsid w:val="003164EC"/>
    <w:rsid w:val="00316936"/>
    <w:rsid w:val="003269BF"/>
    <w:rsid w:val="00326F6D"/>
    <w:rsid w:val="00345459"/>
    <w:rsid w:val="00347397"/>
    <w:rsid w:val="0036247A"/>
    <w:rsid w:val="0036414E"/>
    <w:rsid w:val="00370256"/>
    <w:rsid w:val="00380521"/>
    <w:rsid w:val="00392ACE"/>
    <w:rsid w:val="003C4536"/>
    <w:rsid w:val="003D1462"/>
    <w:rsid w:val="003D1764"/>
    <w:rsid w:val="003F3B35"/>
    <w:rsid w:val="003F5EDD"/>
    <w:rsid w:val="00407825"/>
    <w:rsid w:val="004555D5"/>
    <w:rsid w:val="00487921"/>
    <w:rsid w:val="00496400"/>
    <w:rsid w:val="004966B5"/>
    <w:rsid w:val="004A6026"/>
    <w:rsid w:val="004B52E4"/>
    <w:rsid w:val="004C5C94"/>
    <w:rsid w:val="005033B7"/>
    <w:rsid w:val="00517B87"/>
    <w:rsid w:val="00520E29"/>
    <w:rsid w:val="005C617D"/>
    <w:rsid w:val="005D11FE"/>
    <w:rsid w:val="005D6CD9"/>
    <w:rsid w:val="005E677C"/>
    <w:rsid w:val="00611A08"/>
    <w:rsid w:val="0063330F"/>
    <w:rsid w:val="00636DDD"/>
    <w:rsid w:val="006429FA"/>
    <w:rsid w:val="0064783C"/>
    <w:rsid w:val="00650FB2"/>
    <w:rsid w:val="00652777"/>
    <w:rsid w:val="00657D75"/>
    <w:rsid w:val="006603C7"/>
    <w:rsid w:val="00674A37"/>
    <w:rsid w:val="00697C8C"/>
    <w:rsid w:val="006A0E16"/>
    <w:rsid w:val="006D7281"/>
    <w:rsid w:val="0070097A"/>
    <w:rsid w:val="00712BB6"/>
    <w:rsid w:val="00717210"/>
    <w:rsid w:val="00736A7C"/>
    <w:rsid w:val="00760B16"/>
    <w:rsid w:val="00764A05"/>
    <w:rsid w:val="00783C07"/>
    <w:rsid w:val="007C264E"/>
    <w:rsid w:val="007C3120"/>
    <w:rsid w:val="007C6E9D"/>
    <w:rsid w:val="007D48EC"/>
    <w:rsid w:val="007D5379"/>
    <w:rsid w:val="007D69F1"/>
    <w:rsid w:val="007F3074"/>
    <w:rsid w:val="007F4345"/>
    <w:rsid w:val="008024CB"/>
    <w:rsid w:val="008415AB"/>
    <w:rsid w:val="00875E1A"/>
    <w:rsid w:val="00876BDC"/>
    <w:rsid w:val="00880CE9"/>
    <w:rsid w:val="0088369D"/>
    <w:rsid w:val="00886D11"/>
    <w:rsid w:val="008903C2"/>
    <w:rsid w:val="008A0C31"/>
    <w:rsid w:val="008E4BB4"/>
    <w:rsid w:val="008F4E0B"/>
    <w:rsid w:val="008F59C9"/>
    <w:rsid w:val="00904ADA"/>
    <w:rsid w:val="00936105"/>
    <w:rsid w:val="00936B95"/>
    <w:rsid w:val="00950D6A"/>
    <w:rsid w:val="009756D0"/>
    <w:rsid w:val="00980AB0"/>
    <w:rsid w:val="00995EA0"/>
    <w:rsid w:val="009B3327"/>
    <w:rsid w:val="009B695B"/>
    <w:rsid w:val="009E19B9"/>
    <w:rsid w:val="00A2604F"/>
    <w:rsid w:val="00A503C7"/>
    <w:rsid w:val="00A54FA8"/>
    <w:rsid w:val="00A6064B"/>
    <w:rsid w:val="00A649ED"/>
    <w:rsid w:val="00A77BEE"/>
    <w:rsid w:val="00AA203D"/>
    <w:rsid w:val="00AC20FE"/>
    <w:rsid w:val="00AF30C3"/>
    <w:rsid w:val="00B177B6"/>
    <w:rsid w:val="00B36F30"/>
    <w:rsid w:val="00B54C63"/>
    <w:rsid w:val="00B71ABD"/>
    <w:rsid w:val="00B87097"/>
    <w:rsid w:val="00B908EC"/>
    <w:rsid w:val="00BC4559"/>
    <w:rsid w:val="00BE2C79"/>
    <w:rsid w:val="00BE62F2"/>
    <w:rsid w:val="00C33577"/>
    <w:rsid w:val="00C6170A"/>
    <w:rsid w:val="00C8108E"/>
    <w:rsid w:val="00C84CE4"/>
    <w:rsid w:val="00CA5DF2"/>
    <w:rsid w:val="00CA7AAF"/>
    <w:rsid w:val="00CC0F56"/>
    <w:rsid w:val="00CE462C"/>
    <w:rsid w:val="00CE5929"/>
    <w:rsid w:val="00CE6582"/>
    <w:rsid w:val="00D13DB8"/>
    <w:rsid w:val="00D13F45"/>
    <w:rsid w:val="00D454C5"/>
    <w:rsid w:val="00D46CB9"/>
    <w:rsid w:val="00D57348"/>
    <w:rsid w:val="00D640A7"/>
    <w:rsid w:val="00D74A56"/>
    <w:rsid w:val="00D752B4"/>
    <w:rsid w:val="00D76B3D"/>
    <w:rsid w:val="00D8111C"/>
    <w:rsid w:val="00DB5F90"/>
    <w:rsid w:val="00DB6C49"/>
    <w:rsid w:val="00DC07BC"/>
    <w:rsid w:val="00DC6327"/>
    <w:rsid w:val="00DD4A78"/>
    <w:rsid w:val="00E41A50"/>
    <w:rsid w:val="00E47D8A"/>
    <w:rsid w:val="00E56E4B"/>
    <w:rsid w:val="00E61CD6"/>
    <w:rsid w:val="00E6505E"/>
    <w:rsid w:val="00E75AF5"/>
    <w:rsid w:val="00E914D1"/>
    <w:rsid w:val="00EA6CBF"/>
    <w:rsid w:val="00EC2E47"/>
    <w:rsid w:val="00EC6EE1"/>
    <w:rsid w:val="00EF6DA4"/>
    <w:rsid w:val="00F11586"/>
    <w:rsid w:val="00F25462"/>
    <w:rsid w:val="00F432E1"/>
    <w:rsid w:val="00F52DF8"/>
    <w:rsid w:val="00F6119A"/>
    <w:rsid w:val="00F84F09"/>
    <w:rsid w:val="00FA19B5"/>
    <w:rsid w:val="00FE4529"/>
    <w:rsid w:val="00FF18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5E58DE"/>
  <w15:chartTrackingRefBased/>
  <w15:docId w15:val="{6E220DC6-28CA-4996-890D-0C5FD038A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17B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432E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92AC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D48E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48EC"/>
  </w:style>
  <w:style w:type="character" w:customStyle="1" w:styleId="MTEquationSection">
    <w:name w:val="MTEquationSection"/>
    <w:basedOn w:val="a0"/>
    <w:rsid w:val="00E914D1"/>
    <w:rPr>
      <w:vanish/>
      <w:color w:val="FF0000"/>
    </w:rPr>
  </w:style>
  <w:style w:type="paragraph" w:styleId="a3">
    <w:name w:val="caption"/>
    <w:basedOn w:val="a"/>
    <w:next w:val="a"/>
    <w:uiPriority w:val="35"/>
    <w:unhideWhenUsed/>
    <w:qFormat/>
    <w:rsid w:val="00AC20FE"/>
    <w:rPr>
      <w:rFonts w:asciiTheme="majorHAnsi" w:eastAsia="黑体" w:hAnsiTheme="majorHAnsi" w:cstheme="majorBidi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517B8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432E1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154197"/>
    <w:rPr>
      <w:color w:val="808080"/>
    </w:rPr>
  </w:style>
  <w:style w:type="paragraph" w:styleId="a5">
    <w:name w:val="header"/>
    <w:basedOn w:val="a"/>
    <w:link w:val="a6"/>
    <w:uiPriority w:val="99"/>
    <w:unhideWhenUsed/>
    <w:rsid w:val="009B69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B695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B69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B695B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392ACE"/>
    <w:rPr>
      <w:b/>
      <w:bCs/>
      <w:sz w:val="32"/>
      <w:szCs w:val="32"/>
    </w:rPr>
  </w:style>
  <w:style w:type="character" w:customStyle="1" w:styleId="MTConvertedEquation">
    <w:name w:val="MTConvertedEquation"/>
    <w:basedOn w:val="a0"/>
    <w:rsid w:val="003269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image" Target="media/image84.wmf"/><Relationship Id="rId186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3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png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png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image" Target="media/image8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53</TotalTime>
  <Pages>6</Pages>
  <Words>1285</Words>
  <Characters>7329</Characters>
  <Application>Microsoft Office Word</Application>
  <DocSecurity>0</DocSecurity>
  <Lines>61</Lines>
  <Paragraphs>17</Paragraphs>
  <ScaleCrop>false</ScaleCrop>
  <Company/>
  <LinksUpToDate>false</LinksUpToDate>
  <CharactersWithSpaces>8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 Jie</dc:creator>
  <cp:keywords/>
  <dc:description/>
  <cp:lastModifiedBy>Wen Jie</cp:lastModifiedBy>
  <cp:revision>150</cp:revision>
  <cp:lastPrinted>2019-06-23T16:18:00Z</cp:lastPrinted>
  <dcterms:created xsi:type="dcterms:W3CDTF">2019-06-16T13:34:00Z</dcterms:created>
  <dcterms:modified xsi:type="dcterms:W3CDTF">2019-06-24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